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509FBB8" w14:textId="77777777" w:rsidR="000518A9" w:rsidRDefault="00C21439" w:rsidP="000E3212">
      <w:pPr>
        <w:autoSpaceDE w:val="0"/>
        <w:autoSpaceDN w:val="0"/>
        <w:snapToGrid w:val="0"/>
        <w:jc w:val="center"/>
        <w:rPr>
          <w:rFonts w:ascii="Arial" w:eastAsia="ＭＳ ゴシック" w:hAnsi="Arial"/>
          <w:snapToGrid w:val="0"/>
          <w:sz w:val="24"/>
        </w:rPr>
      </w:pPr>
      <w:r w:rsidRPr="00AE00C0">
        <w:rPr>
          <w:rFonts w:ascii="Arial" w:eastAsia="ＭＳ ゴシック" w:hAnsi="Arial" w:hint="eastAsia"/>
          <w:noProof/>
          <w:snapToGrid w:val="0"/>
          <w:sz w:val="24"/>
        </w:rPr>
        <mc:AlternateContent>
          <mc:Choice Requires="wps">
            <w:drawing>
              <wp:anchor distT="0" distB="0" distL="114300" distR="114300" simplePos="0" relativeHeight="251672576" behindDoc="0" locked="0" layoutInCell="1" allowOverlap="1" wp14:anchorId="1E3F5EE6" wp14:editId="00286CAF">
                <wp:simplePos x="0" y="0"/>
                <wp:positionH relativeFrom="column">
                  <wp:posOffset>4629577</wp:posOffset>
                </wp:positionH>
                <wp:positionV relativeFrom="paragraph">
                  <wp:posOffset>-589891</wp:posOffset>
                </wp:positionV>
                <wp:extent cx="1854438" cy="424809"/>
                <wp:effectExtent l="368300" t="0" r="0" b="287020"/>
                <wp:wrapNone/>
                <wp:docPr id="43"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54438" cy="424809"/>
                        </a:xfrm>
                        <a:prstGeom prst="wedgeRectCallout">
                          <a:avLst>
                            <a:gd name="adj1" fmla="val -69826"/>
                            <a:gd name="adj2" fmla="val 117820"/>
                          </a:avLst>
                        </a:prstGeom>
                        <a:solidFill>
                          <a:schemeClr val="accent4">
                            <a:lumMod val="40000"/>
                            <a:lumOff val="60000"/>
                          </a:schemeClr>
                        </a:solidFill>
                        <a:ln w="9525">
                          <a:noFill/>
                          <a:miter lim="800000"/>
                          <a:headEnd/>
                          <a:tailEnd/>
                        </a:ln>
                      </wps:spPr>
                      <wps:txbx>
                        <w:txbxContent>
                          <w:p w14:paraId="7EC3AB12" w14:textId="77777777" w:rsidR="00AE00C0" w:rsidRPr="0037198E" w:rsidRDefault="00C21439" w:rsidP="00C21439">
                            <w:r>
                              <w:rPr>
                                <w:rFonts w:hint="eastAsia"/>
                              </w:rPr>
                              <w:t>論文題目</w:t>
                            </w:r>
                            <w:r>
                              <w:br/>
                            </w:r>
                            <w:r w:rsidR="00AE00C0" w:rsidRPr="0037198E">
                              <w:rPr>
                                <w:rFonts w:hint="eastAsia"/>
                              </w:rPr>
                              <w:t>ゴシック体</w:t>
                            </w:r>
                            <w:r>
                              <w:rPr>
                                <w:rFonts w:hint="eastAsia"/>
                              </w:rPr>
                              <w:t>／サンセリフ体</w:t>
                            </w:r>
                            <w:r w:rsidR="00AE00C0" w:rsidRPr="0037198E">
                              <w:rPr>
                                <w:rFonts w:hint="eastAsia"/>
                              </w:rPr>
                              <w:t>12p</w:t>
                            </w:r>
                            <w:r w:rsidR="00AE00C0" w:rsidRPr="0037198E">
                              <w:t>t</w:t>
                            </w:r>
                            <w: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E3F5EE6"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40" o:spid="_x0000_s1026" type="#_x0000_t61" style="position:absolute;left:0;text-align:left;margin-left:364.55pt;margin-top:-46.45pt;width:146pt;height:33.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" adj="-4282,36249" fillcolor="#ffe599 [1303]" stroked="f">
                <v:textbox inset="5.85pt,.7pt,5.85pt,.7pt">
                  <w:txbxContent>
                    <w:p w14:paraId="7EC3AB12" w14:textId="77777777" w:rsidR="00AE00C0" w:rsidRPr="0037198E" w:rsidRDefault="00C21439" w:rsidP="00C21439">
                      <w:r>
                        <w:rPr>
                          <w:rFonts w:hint="eastAsia"/>
                        </w:rPr>
                        <w:t>論文題目</w:t>
                      </w:r>
                      <w:r>
                        <w:br/>
                      </w:r>
                      <w:r w:rsidR="00AE00C0" w:rsidRPr="0037198E">
                        <w:rPr>
                          <w:rFonts w:hint="eastAsia"/>
                        </w:rPr>
                        <w:t>ゴシック体</w:t>
                      </w:r>
                      <w:r>
                        <w:rPr>
                          <w:rFonts w:hint="eastAsia"/>
                        </w:rPr>
                        <w:t>／サンセリフ体</w:t>
                      </w:r>
                      <w:r w:rsidR="00AE00C0" w:rsidRPr="0037198E">
                        <w:rPr>
                          <w:rFonts w:hint="eastAsia"/>
                        </w:rPr>
                        <w:t>12p</w:t>
                      </w:r>
                      <w:r w:rsidR="00AE00C0" w:rsidRPr="0037198E">
                        <w:t>t</w:t>
                      </w:r>
                      <w:r>
                        <w:t>.</w:t>
                      </w:r>
                    </w:p>
                  </w:txbxContent>
                </v:textbox>
              </v:shape>
            </w:pict>
          </mc:Fallback>
        </mc:AlternateContent>
      </w:r>
      <w:r w:rsidR="00AE00C0" w:rsidRPr="00AE00C0">
        <w:rPr>
          <w:rFonts w:ascii="Arial" w:eastAsia="ＭＳ ゴシック" w:hAnsi="Arial" w:hint="eastAsia"/>
          <w:noProof/>
          <w:snapToGrid w:val="0"/>
          <w:sz w:val="24"/>
        </w:rPr>
        <mc:AlternateContent>
          <mc:Choice Requires="wps">
            <w:drawing>
              <wp:anchor distT="0" distB="0" distL="114300" distR="114300" simplePos="0" relativeHeight="251664384" behindDoc="0" locked="0" layoutInCell="1" allowOverlap="1" wp14:anchorId="29DE21DC" wp14:editId="49C5B5D0">
                <wp:simplePos x="0" y="0"/>
                <wp:positionH relativeFrom="column">
                  <wp:posOffset>-612140</wp:posOffset>
                </wp:positionH>
                <wp:positionV relativeFrom="paragraph">
                  <wp:posOffset>1489710</wp:posOffset>
                </wp:positionV>
                <wp:extent cx="910250" cy="399570"/>
                <wp:effectExtent l="0" t="254000" r="156845" b="0"/>
                <wp:wrapNone/>
                <wp:docPr id="38"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10250" cy="399570"/>
                        </a:xfrm>
                        <a:prstGeom prst="wedgeRectCallout">
                          <a:avLst>
                            <a:gd name="adj1" fmla="val -65764"/>
                            <a:gd name="adj2" fmla="val -111708"/>
                          </a:avLst>
                        </a:prstGeom>
                        <a:solidFill>
                          <a:schemeClr val="accent4">
                            <a:lumMod val="40000"/>
                            <a:lumOff val="60000"/>
                          </a:schemeClr>
                        </a:solidFill>
                        <a:ln w="9525">
                          <a:noFill/>
                          <a:miter lim="800000"/>
                          <a:headEnd/>
                          <a:tailEnd/>
                        </a:ln>
                      </wps:spPr>
                      <wps:txbx>
                        <w:txbxContent>
                          <w:p w14:paraId="52FBBC4B" w14:textId="77777777" w:rsidR="00AE00C0" w:rsidRPr="0037198E" w:rsidRDefault="00AE00C0" w:rsidP="00C21439">
                            <w:r w:rsidRPr="0037198E">
                              <w:rPr>
                                <w:rFonts w:hint="eastAsia"/>
                              </w:rPr>
                              <w:t>段落の最初は</w:t>
                            </w:r>
                          </w:p>
                          <w:p w14:paraId="1E737200" w14:textId="77777777" w:rsidR="00AE00C0" w:rsidRPr="0037198E" w:rsidRDefault="00AE00C0" w:rsidP="00C21439">
                            <w:r w:rsidRPr="0037198E">
                              <w:rPr>
                                <w:rFonts w:hint="eastAsia"/>
                              </w:rPr>
                              <w:t>1</w:t>
                            </w:r>
                            <w:r w:rsidRPr="0037198E">
                              <w:rPr>
                                <w:rFonts w:hint="eastAsia"/>
                              </w:rPr>
                              <w:t>文字下げる</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DE21DC" id="AutoShape 35" o:spid="_x0000_s1027" type="#_x0000_t61" style="position:absolute;left:0;text-align:left;margin-left:-48.2pt;margin-top:117.3pt;width:71.65pt;height:31.45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" adj="-3405,-13329" fillcolor="#ffe599 [1303]" stroked="f">
                <v:textbox inset="5.85pt,.7pt,5.85pt,.7pt">
                  <w:txbxContent>
                    <w:p w14:paraId="52FBBC4B" w14:textId="77777777" w:rsidR="00AE00C0" w:rsidRPr="0037198E" w:rsidRDefault="00AE00C0" w:rsidP="00C21439">
                      <w:r w:rsidRPr="0037198E">
                        <w:rPr>
                          <w:rFonts w:hint="eastAsia"/>
                        </w:rPr>
                        <w:t>段落の最初は</w:t>
                      </w:r>
                    </w:p>
                    <w:p w14:paraId="1E737200" w14:textId="77777777" w:rsidR="00AE00C0" w:rsidRPr="0037198E" w:rsidRDefault="00AE00C0" w:rsidP="00C21439">
                      <w:r w:rsidRPr="0037198E">
                        <w:rPr>
                          <w:rFonts w:hint="eastAsia"/>
                        </w:rPr>
                        <w:t>1</w:t>
                      </w:r>
                      <w:r w:rsidRPr="0037198E">
                        <w:rPr>
                          <w:rFonts w:hint="eastAsia"/>
                        </w:rPr>
                        <w:t>文字下げる</w:t>
                      </w:r>
                    </w:p>
                  </w:txbxContent>
                </v:textbox>
              </v:shape>
            </w:pict>
          </mc:Fallback>
        </mc:AlternateContent>
      </w:r>
      <w:r w:rsidR="00AE00C0" w:rsidRPr="00AE00C0">
        <w:rPr>
          <w:rFonts w:ascii="Arial" w:eastAsia="ＭＳ ゴシック" w:hAnsi="Arial" w:hint="eastAsia"/>
          <w:noProof/>
          <w:snapToGrid w:val="0"/>
          <w:sz w:val="24"/>
        </w:rPr>
        <mc:AlternateContent>
          <mc:Choice Requires="wps">
            <w:drawing>
              <wp:anchor distT="0" distB="0" distL="114300" distR="114300" simplePos="0" relativeHeight="251667456" behindDoc="0" locked="0" layoutInCell="1" allowOverlap="1" wp14:anchorId="40DCB9F7" wp14:editId="6ED7048E">
                <wp:simplePos x="0" y="0"/>
                <wp:positionH relativeFrom="column">
                  <wp:posOffset>-635000</wp:posOffset>
                </wp:positionH>
                <wp:positionV relativeFrom="paragraph">
                  <wp:posOffset>5727065</wp:posOffset>
                </wp:positionV>
                <wp:extent cx="1583690" cy="605790"/>
                <wp:effectExtent l="0" t="292100" r="3810" b="3810"/>
                <wp:wrapNone/>
                <wp:docPr id="34"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83690" cy="605790"/>
                        </a:xfrm>
                        <a:prstGeom prst="wedgeRectCallout">
                          <a:avLst>
                            <a:gd name="adj1" fmla="val 1957"/>
                            <a:gd name="adj2" fmla="val -95837"/>
                          </a:avLst>
                        </a:prstGeom>
                        <a:solidFill>
                          <a:schemeClr val="accent4">
                            <a:lumMod val="40000"/>
                            <a:lumOff val="60000"/>
                          </a:schemeClr>
                        </a:solidFill>
                        <a:ln w="9525">
                          <a:noFill/>
                          <a:miter lim="800000"/>
                          <a:headEnd/>
                          <a:tailEnd/>
                        </a:ln>
                      </wps:spPr>
                      <wps:txbx>
                        <w:txbxContent>
                          <w:p w14:paraId="02BAE765" w14:textId="77777777" w:rsidR="00AE00C0" w:rsidRPr="00CF2B93" w:rsidRDefault="00AE00C0" w:rsidP="00C21439">
                            <w:pPr>
                              <w:rPr>
                                <w:szCs w:val="20"/>
                              </w:rPr>
                            </w:pPr>
                            <w:r w:rsidRPr="008E4192">
                              <w:rPr>
                                <w:rFonts w:hint="eastAsia"/>
                                <w:szCs w:val="20"/>
                              </w:rPr>
                              <w:t>章</w:t>
                            </w:r>
                            <w:r>
                              <w:rPr>
                                <w:rFonts w:hint="eastAsia"/>
                                <w:szCs w:val="20"/>
                              </w:rPr>
                              <w:t>見出し</w:t>
                            </w:r>
                            <w:r w:rsidRPr="008E4192">
                              <w:rPr>
                                <w:rFonts w:hint="eastAsia"/>
                                <w:szCs w:val="20"/>
                              </w:rPr>
                              <w:t>の直後に</w:t>
                            </w:r>
                            <w:r>
                              <w:rPr>
                                <w:szCs w:val="20"/>
                              </w:rPr>
                              <w:br/>
                            </w:r>
                            <w:r w:rsidRPr="008E4192">
                              <w:rPr>
                                <w:rFonts w:hint="eastAsia"/>
                                <w:szCs w:val="20"/>
                              </w:rPr>
                              <w:t>節</w:t>
                            </w:r>
                            <w:r>
                              <w:rPr>
                                <w:rFonts w:hint="eastAsia"/>
                                <w:szCs w:val="20"/>
                              </w:rPr>
                              <w:t>見出し</w:t>
                            </w:r>
                            <w:r w:rsidR="00841CD9">
                              <w:rPr>
                                <w:rFonts w:hint="eastAsia"/>
                                <w:szCs w:val="20"/>
                              </w:rPr>
                              <w:t>が来ない</w:t>
                            </w:r>
                            <w:r w:rsidRPr="008E4192">
                              <w:rPr>
                                <w:rFonts w:hint="eastAsia"/>
                                <w:szCs w:val="20"/>
                              </w:rPr>
                              <w:t>場合は</w:t>
                            </w:r>
                            <w:r>
                              <w:rPr>
                                <w:szCs w:val="20"/>
                              </w:rPr>
                              <w:br/>
                            </w:r>
                            <w:r w:rsidRPr="003C2F73">
                              <w:rPr>
                                <w:rFonts w:hint="eastAsia"/>
                                <w:szCs w:val="20"/>
                                <w:u w:val="single"/>
                              </w:rPr>
                              <w:t>1</w:t>
                            </w:r>
                            <w:r w:rsidRPr="003C2F73">
                              <w:rPr>
                                <w:rFonts w:hint="eastAsia"/>
                                <w:szCs w:val="20"/>
                                <w:u w:val="single"/>
                              </w:rPr>
                              <w:t>行空けな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DCB9F7" id="AutoShape 31" o:spid="_x0000_s1028" type="#_x0000_t61" style="position:absolute;left:0;text-align:left;margin-left:-50pt;margin-top:450.95pt;width:124.7pt;height:47.7p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" adj="11223,-9901" fillcolor="#ffe599 [1303]" stroked="f">
                <v:textbox inset="5.85pt,.7pt,5.85pt,.7pt">
                  <w:txbxContent>
                    <w:p w14:paraId="02BAE765" w14:textId="77777777" w:rsidR="00AE00C0" w:rsidRPr="00CF2B93" w:rsidRDefault="00AE00C0" w:rsidP="00C21439">
                      <w:pPr>
                        <w:rPr>
                          <w:szCs w:val="20"/>
                        </w:rPr>
                      </w:pPr>
                      <w:r w:rsidRPr="008E4192">
                        <w:rPr>
                          <w:rFonts w:hint="eastAsia"/>
                          <w:szCs w:val="20"/>
                        </w:rPr>
                        <w:t>章</w:t>
                      </w:r>
                      <w:r>
                        <w:rPr>
                          <w:rFonts w:hint="eastAsia"/>
                          <w:szCs w:val="20"/>
                        </w:rPr>
                        <w:t>見出し</w:t>
                      </w:r>
                      <w:r w:rsidRPr="008E4192">
                        <w:rPr>
                          <w:rFonts w:hint="eastAsia"/>
                          <w:szCs w:val="20"/>
                        </w:rPr>
                        <w:t>の直後に</w:t>
                      </w:r>
                      <w:r>
                        <w:rPr>
                          <w:szCs w:val="20"/>
                        </w:rPr>
                        <w:br/>
                      </w:r>
                      <w:r w:rsidRPr="008E4192">
                        <w:rPr>
                          <w:rFonts w:hint="eastAsia"/>
                          <w:szCs w:val="20"/>
                        </w:rPr>
                        <w:t>節</w:t>
                      </w:r>
                      <w:r>
                        <w:rPr>
                          <w:rFonts w:hint="eastAsia"/>
                          <w:szCs w:val="20"/>
                        </w:rPr>
                        <w:t>見出し</w:t>
                      </w:r>
                      <w:r w:rsidR="00841CD9">
                        <w:rPr>
                          <w:rFonts w:hint="eastAsia"/>
                          <w:szCs w:val="20"/>
                        </w:rPr>
                        <w:t>が来ない</w:t>
                      </w:r>
                      <w:r w:rsidRPr="008E4192">
                        <w:rPr>
                          <w:rFonts w:hint="eastAsia"/>
                          <w:szCs w:val="20"/>
                        </w:rPr>
                        <w:t>場合は</w:t>
                      </w:r>
                      <w:r>
                        <w:rPr>
                          <w:szCs w:val="20"/>
                        </w:rPr>
                        <w:br/>
                      </w:r>
                      <w:r w:rsidRPr="003C2F73">
                        <w:rPr>
                          <w:rFonts w:hint="eastAsia"/>
                          <w:szCs w:val="20"/>
                          <w:u w:val="single"/>
                        </w:rPr>
                        <w:t>1</w:t>
                      </w:r>
                      <w:r w:rsidRPr="003C2F73">
                        <w:rPr>
                          <w:rFonts w:hint="eastAsia"/>
                          <w:szCs w:val="20"/>
                          <w:u w:val="single"/>
                        </w:rPr>
                        <w:t>行空けない</w:t>
                      </w:r>
                    </w:p>
                  </w:txbxContent>
                </v:textbox>
              </v:shape>
            </w:pict>
          </mc:Fallback>
        </mc:AlternateContent>
      </w:r>
      <w:r w:rsidR="00AE00C0" w:rsidRPr="00AE00C0">
        <w:rPr>
          <w:rFonts w:ascii="Arial" w:eastAsia="ＭＳ ゴシック" w:hAnsi="Arial"/>
          <w:noProof/>
          <w:snapToGrid w:val="0"/>
          <w:sz w:val="24"/>
        </w:rPr>
        <mc:AlternateContent>
          <mc:Choice Requires="wps">
            <w:drawing>
              <wp:anchor distT="45720" distB="45720" distL="114300" distR="114300" simplePos="0" relativeHeight="251674624" behindDoc="0" locked="0" layoutInCell="1" allowOverlap="1" wp14:anchorId="49D6B4E5" wp14:editId="4CE69207">
                <wp:simplePos x="0" y="0"/>
                <wp:positionH relativeFrom="column">
                  <wp:posOffset>-642620</wp:posOffset>
                </wp:positionH>
                <wp:positionV relativeFrom="page">
                  <wp:posOffset>76835</wp:posOffset>
                </wp:positionV>
                <wp:extent cx="2889197" cy="482600"/>
                <wp:effectExtent l="0" t="0" r="6985" b="0"/>
                <wp:wrapSquare wrapText="bothSides"/>
                <wp:docPr id="45"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889197" cy="482600"/>
                        </a:xfrm>
                        <a:prstGeom prst="rect">
                          <a:avLst/>
                        </a:prstGeom>
                        <a:solidFill>
                          <a:srgbClr val="FFC000"/>
                        </a:solidFill>
                        <a:ln w="9525">
                          <a:noFill/>
                          <a:miter lim="800000"/>
                          <a:headEnd/>
                          <a:tailEnd/>
                        </a:ln>
                      </wps:spPr>
                      <wps:txbx>
                        <w:txbxContent>
                          <w:p w14:paraId="0E2D7818" w14:textId="77777777" w:rsidR="00AE00C0" w:rsidRPr="0037198E" w:rsidRDefault="00AE00C0" w:rsidP="00C21439">
                            <w:r w:rsidRPr="0037198E">
                              <w:rPr>
                                <w:rFonts w:hint="eastAsia"/>
                              </w:rPr>
                              <w:t>吹き出しのない書式見本は、</w:t>
                            </w:r>
                            <w:r w:rsidR="00E40370">
                              <w:t>5</w:t>
                            </w:r>
                            <w:r w:rsidRPr="0037198E">
                              <w:rPr>
                                <w:rFonts w:hint="eastAsia"/>
                              </w:rPr>
                              <w:t>頁から始まります。</w:t>
                            </w:r>
                          </w:p>
                          <w:p w14:paraId="0164F1C3" w14:textId="77777777" w:rsidR="00AE00C0" w:rsidRPr="0037198E" w:rsidRDefault="00AE00C0" w:rsidP="00C21439">
                            <w:r w:rsidRPr="0037198E">
                              <w:rPr>
                                <w:rFonts w:hint="eastAsia"/>
                              </w:rPr>
                              <w:t>書式の注意事項を確認後、</w:t>
                            </w:r>
                            <w:r w:rsidRPr="0037198E">
                              <w:rPr>
                                <w:rFonts w:hint="eastAsia"/>
                              </w:rPr>
                              <w:t>1</w:t>
                            </w:r>
                            <w:r w:rsidRPr="0037198E">
                              <w:rPr>
                                <w:rFonts w:hint="eastAsia"/>
                              </w:rPr>
                              <w:t>～</w:t>
                            </w:r>
                            <w:r w:rsidR="00E40370">
                              <w:t>4</w:t>
                            </w:r>
                            <w:r w:rsidRPr="0037198E">
                              <w:rPr>
                                <w:rFonts w:hint="eastAsia"/>
                              </w:rPr>
                              <w:t>頁は削除下さい。</w:t>
                            </w:r>
                          </w:p>
                          <w:p w14:paraId="189B6C6E" w14:textId="77777777" w:rsidR="00AE00C0" w:rsidRPr="0037198E" w:rsidRDefault="00AE00C0" w:rsidP="00C2143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9D6B4E5" id="_x0000_t202" coordsize="21600,21600" o:spt="202" path="m,l,21600r21600,l21600,xe">
                <v:stroke joinstyle="miter"/>
                <v:path gradientshapeok="t" o:connecttype="rect"/>
              </v:shapetype>
              <v:shape id="テキスト ボックス 2" o:spid="_x0000_s1029" type="#_x0000_t202" style="position:absolute;left:0;text-align:left;margin-left:-50.6pt;margin-top:6.05pt;width:227.5pt;height:38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" fillcolor="#ffc000" stroked="f">
                <v:textbox>
                  <w:txbxContent>
                    <w:p w14:paraId="0E2D7818" w14:textId="77777777" w:rsidR="00AE00C0" w:rsidRPr="0037198E" w:rsidRDefault="00AE00C0" w:rsidP="00C21439">
                      <w:r w:rsidRPr="0037198E">
                        <w:rPr>
                          <w:rFonts w:hint="eastAsia"/>
                        </w:rPr>
                        <w:t>吹き出しのない書式見本は、</w:t>
                      </w:r>
                      <w:r w:rsidR="00E40370">
                        <w:t>5</w:t>
                      </w:r>
                      <w:r w:rsidRPr="0037198E">
                        <w:rPr>
                          <w:rFonts w:hint="eastAsia"/>
                        </w:rPr>
                        <w:t>頁から始まります。</w:t>
                      </w:r>
                    </w:p>
                    <w:p w14:paraId="0164F1C3" w14:textId="77777777" w:rsidR="00AE00C0" w:rsidRPr="0037198E" w:rsidRDefault="00AE00C0" w:rsidP="00C21439">
                      <w:r w:rsidRPr="0037198E">
                        <w:rPr>
                          <w:rFonts w:hint="eastAsia"/>
                        </w:rPr>
                        <w:t>書式の注意事項を確認後、</w:t>
                      </w:r>
                      <w:r w:rsidRPr="0037198E">
                        <w:rPr>
                          <w:rFonts w:hint="eastAsia"/>
                        </w:rPr>
                        <w:t>1</w:t>
                      </w:r>
                      <w:r w:rsidRPr="0037198E">
                        <w:rPr>
                          <w:rFonts w:hint="eastAsia"/>
                        </w:rPr>
                        <w:t>～</w:t>
                      </w:r>
                      <w:r w:rsidR="00E40370">
                        <w:t>4</w:t>
                      </w:r>
                      <w:r w:rsidRPr="0037198E">
                        <w:rPr>
                          <w:rFonts w:hint="eastAsia"/>
                        </w:rPr>
                        <w:t>頁は削除下さい。</w:t>
                      </w:r>
                    </w:p>
                    <w:p w14:paraId="189B6C6E" w14:textId="77777777" w:rsidR="00AE00C0" w:rsidRPr="0037198E" w:rsidRDefault="00AE00C0" w:rsidP="00C21439"/>
                  </w:txbxContent>
                </v:textbox>
                <w10:wrap type="square" anchory="page"/>
              </v:shape>
            </w:pict>
          </mc:Fallback>
        </mc:AlternateContent>
      </w:r>
      <w:r w:rsidR="00AE00C0" w:rsidRPr="00AE00C0">
        <w:rPr>
          <w:rFonts w:ascii="Arial" w:eastAsia="ＭＳ ゴシック" w:hAnsi="Arial"/>
          <w:noProof/>
          <w:snapToGrid w:val="0"/>
          <w:sz w:val="24"/>
        </w:rPr>
        <mc:AlternateContent>
          <mc:Choice Requires="wps">
            <w:drawing>
              <wp:anchor distT="0" distB="0" distL="114300" distR="114300" simplePos="0" relativeHeight="251675648" behindDoc="0" locked="0" layoutInCell="1" allowOverlap="1" wp14:anchorId="447CF268" wp14:editId="086C4DC9">
                <wp:simplePos x="0" y="0"/>
                <wp:positionH relativeFrom="column">
                  <wp:posOffset>4504690</wp:posOffset>
                </wp:positionH>
                <wp:positionV relativeFrom="paragraph">
                  <wp:posOffset>414655</wp:posOffset>
                </wp:positionV>
                <wp:extent cx="1486172" cy="200025"/>
                <wp:effectExtent l="0" t="0" r="0" b="92075"/>
                <wp:wrapNone/>
                <wp:docPr id="41"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86172" cy="200025"/>
                        </a:xfrm>
                        <a:prstGeom prst="wedgeRectCallout">
                          <a:avLst>
                            <a:gd name="adj1" fmla="val -48005"/>
                            <a:gd name="adj2" fmla="val 89366"/>
                          </a:avLst>
                        </a:prstGeom>
                        <a:solidFill>
                          <a:schemeClr val="accent4">
                            <a:lumMod val="40000"/>
                            <a:lumOff val="60000"/>
                          </a:schemeClr>
                        </a:solidFill>
                        <a:ln w="9525">
                          <a:noFill/>
                          <a:miter lim="800000"/>
                          <a:headEnd/>
                          <a:tailEnd/>
                        </a:ln>
                      </wps:spPr>
                      <wps:txbx>
                        <w:txbxContent>
                          <w:p w14:paraId="719780C7" w14:textId="77777777" w:rsidR="00AE00C0" w:rsidRPr="0037198E" w:rsidRDefault="00AE00C0" w:rsidP="00C21439">
                            <w:r w:rsidRPr="0037198E">
                              <w:rPr>
                                <w:rFonts w:hint="eastAsia"/>
                              </w:rPr>
                              <w:t>氏名の間は半角ブランク</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7CF268" id="AutoShape 38" o:spid="_x0000_s1030" type="#_x0000_t61" style="position:absolute;left:0;text-align:left;margin-left:354.7pt;margin-top:32.65pt;width:117pt;height:15.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" adj="431,30103" fillcolor="#ffe599 [1303]" stroked="f">
                <v:textbox inset="5.85pt,.7pt,5.85pt,.7pt">
                  <w:txbxContent>
                    <w:p w14:paraId="719780C7" w14:textId="77777777" w:rsidR="00AE00C0" w:rsidRPr="0037198E" w:rsidRDefault="00AE00C0" w:rsidP="00C21439">
                      <w:r w:rsidRPr="0037198E">
                        <w:rPr>
                          <w:rFonts w:hint="eastAsia"/>
                        </w:rPr>
                        <w:t>氏名の間は半角ブランク</w:t>
                      </w:r>
                    </w:p>
                  </w:txbxContent>
                </v:textbox>
              </v:shape>
            </w:pict>
          </mc:Fallback>
        </mc:AlternateContent>
      </w:r>
      <w:r w:rsidR="00AE00C0" w:rsidRPr="00AE00C0">
        <w:rPr>
          <w:rFonts w:ascii="Arial" w:eastAsia="ＭＳ ゴシック" w:hAnsi="Arial"/>
          <w:noProof/>
          <w:snapToGrid w:val="0"/>
          <w:sz w:val="24"/>
        </w:rPr>
        <mc:AlternateContent>
          <mc:Choice Requires="wps">
            <w:drawing>
              <wp:anchor distT="0" distB="0" distL="114300" distR="114300" simplePos="0" relativeHeight="251677696" behindDoc="0" locked="0" layoutInCell="1" allowOverlap="1" wp14:anchorId="3DF0CEDE" wp14:editId="5A3CF2FD">
                <wp:simplePos x="0" y="0"/>
                <wp:positionH relativeFrom="column">
                  <wp:posOffset>2960370</wp:posOffset>
                </wp:positionH>
                <wp:positionV relativeFrom="paragraph">
                  <wp:posOffset>-545465</wp:posOffset>
                </wp:positionV>
                <wp:extent cx="692150" cy="430530"/>
                <wp:effectExtent l="0" t="0" r="0" b="0"/>
                <wp:wrapNone/>
                <wp:docPr id="46"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92150" cy="430530"/>
                        </a:xfrm>
                        <a:prstGeom prst="leftRightArrow">
                          <a:avLst>
                            <a:gd name="adj1" fmla="val 47095"/>
                            <a:gd name="adj2" fmla="val 31324"/>
                          </a:avLst>
                        </a:prstGeom>
                        <a:solidFill>
                          <a:schemeClr val="accent4">
                            <a:lumMod val="40000"/>
                            <a:lumOff val="60000"/>
                          </a:schemeClr>
                        </a:solidFill>
                        <a:ln w="9525">
                          <a:noFill/>
                          <a:miter lim="800000"/>
                          <a:headEnd/>
                          <a:tailEnd/>
                        </a:ln>
                      </wps:spPr>
                      <wps:txbx>
                        <w:txbxContent>
                          <w:p w14:paraId="5AD9BB9D" w14:textId="77777777" w:rsidR="00AE00C0" w:rsidRPr="0037198E" w:rsidRDefault="00AE00C0" w:rsidP="00C21439">
                            <w:pPr>
                              <w:jc w:val="center"/>
                            </w:pPr>
                            <w:r w:rsidRPr="0037198E">
                              <w:rPr>
                                <w:rFonts w:hint="eastAsia"/>
                              </w:rPr>
                              <w:t>19mm</w:t>
                            </w:r>
                          </w:p>
                        </w:txbxContent>
                      </wps:txbx>
                      <wps:bodyPr rot="0" vert="vert270"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DF0CED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AutoShape 43" o:spid="_x0000_s1031" type="#_x0000_t69" style="position:absolute;left:0;text-align:left;margin-left:233.1pt;margin-top:-42.95pt;width:54.5pt;height:33.9pt;rotation:9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" adj="4209,5714" fillcolor="#ffe599 [1303]" stroked="f">
                <v:textbox style="layout-flow:vertical;mso-layout-flow-alt:bottom-to-top" inset="5.85pt,.7pt,5.85pt,.7pt">
                  <w:txbxContent>
                    <w:p w14:paraId="5AD9BB9D" w14:textId="77777777" w:rsidR="00AE00C0" w:rsidRPr="0037198E" w:rsidRDefault="00AE00C0" w:rsidP="00C21439">
                      <w:pPr>
                        <w:jc w:val="center"/>
                      </w:pPr>
                      <w:r w:rsidRPr="0037198E">
                        <w:rPr>
                          <w:rFonts w:hint="eastAsia"/>
                        </w:rPr>
                        <w:t>19mm</w:t>
                      </w:r>
                    </w:p>
                  </w:txbxContent>
                </v:textbox>
              </v:shape>
            </w:pict>
          </mc:Fallback>
        </mc:AlternateContent>
      </w:r>
      <w:r w:rsidR="000518A9">
        <w:rPr>
          <w:rFonts w:ascii="Arial" w:eastAsia="ＭＳ ゴシック" w:hAnsi="Arial" w:hint="eastAsia"/>
          <w:snapToGrid w:val="0"/>
          <w:sz w:val="24"/>
        </w:rPr>
        <w:t>交通工学研究会　論文書式見本②</w:t>
      </w:r>
    </w:p>
    <w:p w14:paraId="5B0A8AAC" w14:textId="77777777" w:rsidR="000518A9" w:rsidRDefault="00AE00C0" w:rsidP="000E3212">
      <w:pPr>
        <w:autoSpaceDE w:val="0"/>
        <w:autoSpaceDN w:val="0"/>
        <w:jc w:val="center"/>
        <w:rPr>
          <w:rFonts w:ascii="Arial" w:eastAsia="ＭＳ ゴシック" w:hAnsi="Arial" w:cs="Arial"/>
          <w:sz w:val="24"/>
        </w:rPr>
      </w:pPr>
      <w:r w:rsidRPr="00AE00C0">
        <w:rPr>
          <w:rFonts w:ascii="Arial" w:eastAsia="ＭＳ ゴシック" w:hAnsi="Arial"/>
          <w:noProof/>
          <w:snapToGrid w:val="0"/>
          <w:sz w:val="24"/>
        </w:rPr>
        <mc:AlternateContent>
          <mc:Choice Requires="wps">
            <w:drawing>
              <wp:anchor distT="0" distB="0" distL="114300" distR="114300" simplePos="0" relativeHeight="251662336" behindDoc="0" locked="0" layoutInCell="1" allowOverlap="1" wp14:anchorId="6F42B3AA" wp14:editId="6CF38634">
                <wp:simplePos x="0" y="0"/>
                <wp:positionH relativeFrom="column">
                  <wp:posOffset>339951</wp:posOffset>
                </wp:positionH>
                <wp:positionV relativeFrom="paragraph">
                  <wp:posOffset>133738</wp:posOffset>
                </wp:positionV>
                <wp:extent cx="982627" cy="375920"/>
                <wp:effectExtent l="0" t="0" r="0" b="5080"/>
                <wp:wrapNone/>
                <wp:docPr id="42"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2627" cy="375920"/>
                        </a:xfrm>
                        <a:prstGeom prst="rightArrow">
                          <a:avLst>
                            <a:gd name="adj1" fmla="val 50000"/>
                            <a:gd name="adj2" fmla="val 63640"/>
                          </a:avLst>
                        </a:prstGeom>
                        <a:solidFill>
                          <a:schemeClr val="accent4">
                            <a:lumMod val="40000"/>
                            <a:lumOff val="60000"/>
                          </a:schemeClr>
                        </a:solidFill>
                        <a:ln w="9525">
                          <a:noFill/>
                          <a:miter lim="800000"/>
                          <a:headEnd/>
                          <a:tailEnd/>
                        </a:ln>
                      </wps:spPr>
                      <wps:txbx>
                        <w:txbxContent>
                          <w:p w14:paraId="774BEEAC" w14:textId="77777777" w:rsidR="00AE00C0" w:rsidRPr="0037198E" w:rsidRDefault="00AE00C0" w:rsidP="00C21439">
                            <w:r w:rsidRPr="0037198E">
                              <w:t>1</w:t>
                            </w:r>
                            <w:r w:rsidRPr="0037198E">
                              <w:t>行空ける</w:t>
                            </w:r>
                          </w:p>
                          <w:p w14:paraId="37103798" w14:textId="77777777" w:rsidR="00AE00C0" w:rsidRPr="0037198E" w:rsidRDefault="00AE00C0" w:rsidP="00C21439"/>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42B3AA"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9" o:spid="_x0000_s1032" type="#_x0000_t13" style="position:absolute;left:0;text-align:left;margin-left:26.75pt;margin-top:10.55pt;width:77.35pt;height:29.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" adj="16341" fillcolor="#ffe599 [1303]" stroked="f">
                <v:textbox inset="5.85pt,.7pt,5.85pt,.7pt">
                  <w:txbxContent>
                    <w:p w14:paraId="774BEEAC" w14:textId="77777777" w:rsidR="00AE00C0" w:rsidRPr="0037198E" w:rsidRDefault="00AE00C0" w:rsidP="00C21439">
                      <w:r w:rsidRPr="0037198E">
                        <w:t>1</w:t>
                      </w:r>
                      <w:r w:rsidRPr="0037198E">
                        <w:t>行空ける</w:t>
                      </w:r>
                    </w:p>
                    <w:p w14:paraId="37103798" w14:textId="77777777" w:rsidR="00AE00C0" w:rsidRPr="0037198E" w:rsidRDefault="00AE00C0" w:rsidP="00C21439"/>
                  </w:txbxContent>
                </v:textbox>
              </v:shape>
            </w:pict>
          </mc:Fallback>
        </mc:AlternateContent>
      </w:r>
      <w:r w:rsidR="000518A9">
        <w:rPr>
          <w:rFonts w:ascii="Arial" w:eastAsia="ＭＳ ゴシック" w:hAnsi="Arial" w:cs="Arial"/>
          <w:sz w:val="24"/>
        </w:rPr>
        <w:t>Sample Manuscript (2) of Papers for Japan Society of Traffic Engineers</w:t>
      </w:r>
    </w:p>
    <w:p w14:paraId="3E76D79A" w14:textId="77777777" w:rsidR="000518A9" w:rsidRDefault="000518A9" w:rsidP="000E3212">
      <w:pPr>
        <w:autoSpaceDE w:val="0"/>
        <w:autoSpaceDN w:val="0"/>
      </w:pPr>
    </w:p>
    <w:p w14:paraId="703A1718" w14:textId="77777777" w:rsidR="000518A9" w:rsidRDefault="00C21439" w:rsidP="000E3212">
      <w:pPr>
        <w:autoSpaceDE w:val="0"/>
        <w:autoSpaceDN w:val="0"/>
        <w:jc w:val="center"/>
      </w:pPr>
      <w:r w:rsidRPr="00AE00C0">
        <w:rPr>
          <w:rFonts w:ascii="Arial" w:eastAsia="ＭＳ ゴシック" w:hAnsi="Arial"/>
          <w:noProof/>
          <w:snapToGrid w:val="0"/>
          <w:sz w:val="24"/>
        </w:rPr>
        <mc:AlternateContent>
          <mc:Choice Requires="wps">
            <w:drawing>
              <wp:anchor distT="0" distB="0" distL="114300" distR="114300" simplePos="0" relativeHeight="251676672" behindDoc="0" locked="0" layoutInCell="1" allowOverlap="1" wp14:anchorId="5570660F" wp14:editId="54084050">
                <wp:simplePos x="0" y="0"/>
                <wp:positionH relativeFrom="column">
                  <wp:posOffset>5338878</wp:posOffset>
                </wp:positionH>
                <wp:positionV relativeFrom="paragraph">
                  <wp:posOffset>166963</wp:posOffset>
                </wp:positionV>
                <wp:extent cx="1384300" cy="396240"/>
                <wp:effectExtent l="495300" t="0" r="0" b="0"/>
                <wp:wrapNone/>
                <wp:docPr id="39"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384300" cy="396240"/>
                        </a:xfrm>
                        <a:prstGeom prst="wedgeRectCallout">
                          <a:avLst>
                            <a:gd name="adj1" fmla="val 84884"/>
                            <a:gd name="adj2" fmla="val -44737"/>
                          </a:avLst>
                        </a:prstGeom>
                        <a:solidFill>
                          <a:schemeClr val="accent4">
                            <a:lumMod val="40000"/>
                            <a:lumOff val="60000"/>
                          </a:schemeClr>
                        </a:solidFill>
                        <a:ln w="9525">
                          <a:noFill/>
                          <a:miter lim="800000"/>
                          <a:headEnd/>
                          <a:tailEnd/>
                        </a:ln>
                      </wps:spPr>
                      <wps:txbx>
                        <w:txbxContent>
                          <w:p w14:paraId="7B00E25D" w14:textId="77777777" w:rsidR="00AE00C0" w:rsidRPr="0037198E" w:rsidRDefault="00C21439" w:rsidP="00C21439">
                            <w:r>
                              <w:rPr>
                                <w:rFonts w:hint="eastAsia"/>
                              </w:rPr>
                              <w:t>著者氏名</w:t>
                            </w:r>
                            <w:r>
                              <w:br/>
                            </w:r>
                            <w:r>
                              <w:rPr>
                                <w:rFonts w:hint="eastAsia"/>
                              </w:rPr>
                              <w:t>明朝体／</w:t>
                            </w:r>
                            <w:r w:rsidR="00AE00C0">
                              <w:rPr>
                                <w:rFonts w:hint="eastAsia"/>
                              </w:rPr>
                              <w:t>セリフ体</w:t>
                            </w:r>
                            <w:r>
                              <w:t>10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70660F" id="AutoShape 36" o:spid="_x0000_s1033" type="#_x0000_t61" style="position:absolute;left:0;text-align:left;margin-left:420.4pt;margin-top:13.15pt;width:109pt;height:31.2pt;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" adj="29135,1137" fillcolor="#ffe599 [1303]" stroked="f">
                <v:textbox inset="5.85pt,.7pt,5.85pt,.7pt">
                  <w:txbxContent>
                    <w:p w14:paraId="7B00E25D" w14:textId="77777777" w:rsidR="00AE00C0" w:rsidRPr="0037198E" w:rsidRDefault="00C21439" w:rsidP="00C21439">
                      <w:r>
                        <w:rPr>
                          <w:rFonts w:hint="eastAsia"/>
                        </w:rPr>
                        <w:t>著者氏名</w:t>
                      </w:r>
                      <w:r>
                        <w:br/>
                      </w:r>
                      <w:r>
                        <w:rPr>
                          <w:rFonts w:hint="eastAsia"/>
                        </w:rPr>
                        <w:t>明朝体／</w:t>
                      </w:r>
                      <w:r w:rsidR="00AE00C0">
                        <w:rPr>
                          <w:rFonts w:hint="eastAsia"/>
                        </w:rPr>
                        <w:t>セリフ体</w:t>
                      </w:r>
                      <w:r>
                        <w:t>10pt.</w:t>
                      </w:r>
                    </w:p>
                  </w:txbxContent>
                </v:textbox>
              </v:shape>
            </w:pict>
          </mc:Fallback>
        </mc:AlternateContent>
      </w:r>
      <w:r w:rsidR="000518A9">
        <w:rPr>
          <w:rFonts w:hint="eastAsia"/>
        </w:rPr>
        <w:t>交通</w:t>
      </w:r>
      <w:r w:rsidR="000518A9">
        <w:t xml:space="preserve"> </w:t>
      </w:r>
      <w:r w:rsidR="000518A9">
        <w:rPr>
          <w:rFonts w:hint="eastAsia"/>
        </w:rPr>
        <w:t>太郎</w:t>
      </w:r>
      <w:r w:rsidR="000518A9">
        <w:rPr>
          <w:vertAlign w:val="superscript"/>
        </w:rPr>
        <w:t>1</w:t>
      </w:r>
      <w:r w:rsidR="000518A9">
        <w:rPr>
          <w:rFonts w:hint="eastAsia"/>
        </w:rPr>
        <w:t>，工学</w:t>
      </w:r>
      <w:r w:rsidR="000518A9">
        <w:t xml:space="preserve"> </w:t>
      </w:r>
      <w:r w:rsidR="000518A9">
        <w:rPr>
          <w:rFonts w:hint="eastAsia"/>
        </w:rPr>
        <w:t>花子</w:t>
      </w:r>
      <w:r w:rsidR="000518A9">
        <w:rPr>
          <w:vertAlign w:val="superscript"/>
        </w:rPr>
        <w:t>2</w:t>
      </w:r>
      <w:r w:rsidR="000518A9">
        <w:rPr>
          <w:rFonts w:hint="eastAsia"/>
        </w:rPr>
        <w:t>，</w:t>
      </w:r>
      <w:r w:rsidR="000518A9">
        <w:t xml:space="preserve">John DOE </w:t>
      </w:r>
      <w:r w:rsidR="000518A9">
        <w:rPr>
          <w:vertAlign w:val="superscript"/>
        </w:rPr>
        <w:t>3</w:t>
      </w:r>
      <w:r w:rsidR="000518A9">
        <w:rPr>
          <w:rFonts w:hint="eastAsia"/>
        </w:rPr>
        <w:t>，竹橋</w:t>
      </w:r>
      <w:r w:rsidR="000518A9">
        <w:t xml:space="preserve"> </w:t>
      </w:r>
      <w:r w:rsidR="000518A9">
        <w:rPr>
          <w:rFonts w:hint="eastAsia"/>
        </w:rPr>
        <w:t>次郎</w:t>
      </w:r>
      <w:r w:rsidR="000518A9">
        <w:rPr>
          <w:vertAlign w:val="superscript"/>
        </w:rPr>
        <w:t>4</w:t>
      </w:r>
    </w:p>
    <w:p w14:paraId="7F94DFFD" w14:textId="77777777" w:rsidR="000518A9" w:rsidRDefault="00AE00C0" w:rsidP="000E3212">
      <w:pPr>
        <w:autoSpaceDE w:val="0"/>
        <w:autoSpaceDN w:val="0"/>
        <w:jc w:val="center"/>
        <w:rPr>
          <w:szCs w:val="20"/>
        </w:rPr>
      </w:pPr>
      <w:r w:rsidRPr="00AE00C0">
        <w:rPr>
          <w:rFonts w:ascii="Arial" w:eastAsia="ＭＳ ゴシック" w:hAnsi="Arial"/>
          <w:noProof/>
          <w:snapToGrid w:val="0"/>
          <w:sz w:val="24"/>
        </w:rPr>
        <mc:AlternateContent>
          <mc:Choice Requires="wps">
            <w:drawing>
              <wp:anchor distT="0" distB="0" distL="114300" distR="114300" simplePos="0" relativeHeight="251663360" behindDoc="0" locked="0" layoutInCell="1" allowOverlap="1" wp14:anchorId="5B98285C" wp14:editId="77512F74">
                <wp:simplePos x="0" y="0"/>
                <wp:positionH relativeFrom="column">
                  <wp:posOffset>339951</wp:posOffset>
                </wp:positionH>
                <wp:positionV relativeFrom="paragraph">
                  <wp:posOffset>81668</wp:posOffset>
                </wp:positionV>
                <wp:extent cx="982627" cy="375920"/>
                <wp:effectExtent l="0" t="0" r="0" b="5080"/>
                <wp:wrapNone/>
                <wp:docPr id="40"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2627" cy="375920"/>
                        </a:xfrm>
                        <a:prstGeom prst="rightArrow">
                          <a:avLst>
                            <a:gd name="adj1" fmla="val 50000"/>
                            <a:gd name="adj2" fmla="val 63640"/>
                          </a:avLst>
                        </a:prstGeom>
                        <a:solidFill>
                          <a:schemeClr val="accent4">
                            <a:lumMod val="40000"/>
                            <a:lumOff val="60000"/>
                          </a:schemeClr>
                        </a:solidFill>
                        <a:ln w="9525">
                          <a:noFill/>
                          <a:miter lim="800000"/>
                          <a:headEnd/>
                          <a:tailEnd/>
                        </a:ln>
                      </wps:spPr>
                      <wps:txbx>
                        <w:txbxContent>
                          <w:p w14:paraId="4B93C592" w14:textId="77777777" w:rsidR="00AE00C0" w:rsidRPr="0037198E" w:rsidRDefault="00AE00C0" w:rsidP="00C21439">
                            <w:r w:rsidRPr="0037198E">
                              <w:t>1</w:t>
                            </w:r>
                            <w:r w:rsidRPr="0037198E">
                              <w:t>行空ける</w:t>
                            </w:r>
                          </w:p>
                          <w:p w14:paraId="7F0F559E" w14:textId="77777777" w:rsidR="00AE00C0" w:rsidRPr="0037198E" w:rsidRDefault="00AE00C0" w:rsidP="00C21439"/>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98285C" id="AutoShape 37" o:spid="_x0000_s1034" type="#_x0000_t13" style="position:absolute;left:0;text-align:left;margin-left:26.75pt;margin-top:6.45pt;width:77.35pt;height:29.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" adj="16341" fillcolor="#ffe599 [1303]" stroked="f">
                <v:textbox inset="5.85pt,.7pt,5.85pt,.7pt">
                  <w:txbxContent>
                    <w:p w14:paraId="4B93C592" w14:textId="77777777" w:rsidR="00AE00C0" w:rsidRPr="0037198E" w:rsidRDefault="00AE00C0" w:rsidP="00C21439">
                      <w:r w:rsidRPr="0037198E">
                        <w:t>1</w:t>
                      </w:r>
                      <w:r w:rsidRPr="0037198E">
                        <w:t>行空ける</w:t>
                      </w:r>
                    </w:p>
                    <w:p w14:paraId="7F0F559E" w14:textId="77777777" w:rsidR="00AE00C0" w:rsidRPr="0037198E" w:rsidRDefault="00AE00C0" w:rsidP="00C21439"/>
                  </w:txbxContent>
                </v:textbox>
              </v:shape>
            </w:pict>
          </mc:Fallback>
        </mc:AlternateContent>
      </w:r>
      <w:r w:rsidR="000518A9">
        <w:rPr>
          <w:szCs w:val="20"/>
        </w:rPr>
        <w:t>Taro KOTSU</w:t>
      </w:r>
      <w:r w:rsidR="000518A9">
        <w:rPr>
          <w:szCs w:val="20"/>
          <w:vertAlign w:val="superscript"/>
        </w:rPr>
        <w:t xml:space="preserve"> 1</w:t>
      </w:r>
      <w:r w:rsidR="000518A9">
        <w:rPr>
          <w:szCs w:val="20"/>
        </w:rPr>
        <w:t>, Hanako KOGAKU</w:t>
      </w:r>
      <w:r w:rsidR="000518A9">
        <w:rPr>
          <w:szCs w:val="20"/>
          <w:vertAlign w:val="superscript"/>
        </w:rPr>
        <w:t xml:space="preserve"> 2</w:t>
      </w:r>
      <w:r w:rsidR="000518A9">
        <w:rPr>
          <w:szCs w:val="20"/>
        </w:rPr>
        <w:t>, John DOE</w:t>
      </w:r>
      <w:r w:rsidR="000518A9">
        <w:rPr>
          <w:szCs w:val="20"/>
          <w:vertAlign w:val="superscript"/>
        </w:rPr>
        <w:t xml:space="preserve"> 3</w:t>
      </w:r>
      <w:r w:rsidR="000518A9">
        <w:rPr>
          <w:szCs w:val="20"/>
        </w:rPr>
        <w:t xml:space="preserve"> and Jiro TAKEBASHI</w:t>
      </w:r>
      <w:r w:rsidR="000518A9">
        <w:rPr>
          <w:szCs w:val="20"/>
          <w:vertAlign w:val="superscript"/>
        </w:rPr>
        <w:t xml:space="preserve"> 4</w:t>
      </w:r>
    </w:p>
    <w:p w14:paraId="0D61D8E3" w14:textId="77777777" w:rsidR="000518A9" w:rsidRDefault="000518A9" w:rsidP="000E3212">
      <w:pPr>
        <w:autoSpaceDE w:val="0"/>
        <w:autoSpaceDN w:val="0"/>
        <w:ind w:left="567" w:right="567"/>
      </w:pPr>
    </w:p>
    <w:p w14:paraId="7DCA2632" w14:textId="77777777" w:rsidR="000518A9" w:rsidRDefault="000518A9" w:rsidP="000E3212">
      <w:pPr>
        <w:autoSpaceDE w:val="0"/>
        <w:autoSpaceDN w:val="0"/>
        <w:ind w:left="567" w:right="567" w:firstLineChars="100" w:firstLine="185"/>
      </w:pPr>
      <w:r>
        <w:rPr>
          <w:rFonts w:hint="eastAsia"/>
        </w:rPr>
        <w:t>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w:t>
      </w:r>
    </w:p>
    <w:p w14:paraId="4F285309" w14:textId="77777777" w:rsidR="000518A9" w:rsidRDefault="00461D7A" w:rsidP="000E3212">
      <w:pPr>
        <w:autoSpaceDE w:val="0"/>
        <w:autoSpaceDN w:val="0"/>
        <w:ind w:left="567" w:right="567" w:firstLineChars="100" w:firstLine="225"/>
      </w:pPr>
      <w:r w:rsidRPr="00AE00C0">
        <w:rPr>
          <w:rFonts w:ascii="Arial" w:eastAsia="ＭＳ ゴシック" w:hAnsi="Arial"/>
          <w:noProof/>
          <w:snapToGrid w:val="0"/>
          <w:sz w:val="24"/>
        </w:rPr>
        <mc:AlternateContent>
          <mc:Choice Requires="wps">
            <w:drawing>
              <wp:anchor distT="0" distB="0" distL="114300" distR="114300" simplePos="0" relativeHeight="251684864" behindDoc="0" locked="0" layoutInCell="1" allowOverlap="1" wp14:anchorId="009673C6" wp14:editId="26E42582">
                <wp:simplePos x="0" y="0"/>
                <wp:positionH relativeFrom="column">
                  <wp:posOffset>-604964</wp:posOffset>
                </wp:positionH>
                <wp:positionV relativeFrom="paragraph">
                  <wp:posOffset>683895</wp:posOffset>
                </wp:positionV>
                <wp:extent cx="982627" cy="375920"/>
                <wp:effectExtent l="0" t="0" r="0" b="5080"/>
                <wp:wrapNone/>
                <wp:docPr id="64"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2627" cy="375920"/>
                        </a:xfrm>
                        <a:prstGeom prst="rightArrow">
                          <a:avLst>
                            <a:gd name="adj1" fmla="val 50000"/>
                            <a:gd name="adj2" fmla="val 63640"/>
                          </a:avLst>
                        </a:prstGeom>
                        <a:solidFill>
                          <a:schemeClr val="accent4">
                            <a:lumMod val="40000"/>
                            <a:lumOff val="60000"/>
                          </a:schemeClr>
                        </a:solidFill>
                        <a:ln w="9525">
                          <a:noFill/>
                          <a:miter lim="800000"/>
                          <a:headEnd/>
                          <a:tailEnd/>
                        </a:ln>
                      </wps:spPr>
                      <wps:txbx>
                        <w:txbxContent>
                          <w:p w14:paraId="657D0351" w14:textId="77777777" w:rsidR="00AE00C0" w:rsidRPr="0037198E" w:rsidRDefault="00AE00C0" w:rsidP="00C21439">
                            <w:r w:rsidRPr="0037198E">
                              <w:t>1</w:t>
                            </w:r>
                            <w:r w:rsidRPr="0037198E">
                              <w:t>行空ける</w:t>
                            </w:r>
                          </w:p>
                          <w:p w14:paraId="07F5395C" w14:textId="77777777" w:rsidR="00AE00C0" w:rsidRPr="0037198E" w:rsidRDefault="00AE00C0" w:rsidP="00C21439"/>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9673C6" id="_x0000_s1035" type="#_x0000_t13" style="position:absolute;left:0;text-align:left;margin-left:-47.65pt;margin-top:53.85pt;width:77.35pt;height:29.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" adj="16341" fillcolor="#ffe599 [1303]" stroked="f">
                <v:textbox inset="5.85pt,.7pt,5.85pt,.7pt">
                  <w:txbxContent>
                    <w:p w14:paraId="657D0351" w14:textId="77777777" w:rsidR="00AE00C0" w:rsidRPr="0037198E" w:rsidRDefault="00AE00C0" w:rsidP="00C21439">
                      <w:r w:rsidRPr="0037198E">
                        <w:t>1</w:t>
                      </w:r>
                      <w:r w:rsidRPr="0037198E">
                        <w:t>行空ける</w:t>
                      </w:r>
                    </w:p>
                    <w:p w14:paraId="07F5395C" w14:textId="77777777" w:rsidR="00AE00C0" w:rsidRPr="0037198E" w:rsidRDefault="00AE00C0" w:rsidP="00C21439"/>
                  </w:txbxContent>
                </v:textbox>
              </v:shape>
            </w:pict>
          </mc:Fallback>
        </mc:AlternateContent>
      </w:r>
      <w:r w:rsidR="00172F25" w:rsidRPr="00AE00C0">
        <w:rPr>
          <w:rFonts w:ascii="Arial" w:eastAsia="ＭＳ ゴシック" w:hAnsi="Arial" w:hint="eastAsia"/>
          <w:noProof/>
          <w:snapToGrid w:val="0"/>
          <w:sz w:val="24"/>
        </w:rPr>
        <mc:AlternateContent>
          <mc:Choice Requires="wps">
            <w:drawing>
              <wp:anchor distT="0" distB="0" distL="114300" distR="114300" simplePos="0" relativeHeight="251671552" behindDoc="0" locked="0" layoutInCell="1" allowOverlap="1" wp14:anchorId="197FB702" wp14:editId="539C9158">
                <wp:simplePos x="0" y="0"/>
                <wp:positionH relativeFrom="column">
                  <wp:posOffset>5763766</wp:posOffset>
                </wp:positionH>
                <wp:positionV relativeFrom="paragraph">
                  <wp:posOffset>127000</wp:posOffset>
                </wp:positionV>
                <wp:extent cx="1075690" cy="361950"/>
                <wp:effectExtent l="0" t="0" r="3810" b="6350"/>
                <wp:wrapNone/>
                <wp:docPr id="37"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75690" cy="361950"/>
                        </a:xfrm>
                        <a:prstGeom prst="leftRightArrow">
                          <a:avLst>
                            <a:gd name="adj1" fmla="val 50000"/>
                            <a:gd name="adj2" fmla="val 57895"/>
                          </a:avLst>
                        </a:prstGeom>
                        <a:solidFill>
                          <a:schemeClr val="accent4">
                            <a:lumMod val="40000"/>
                            <a:lumOff val="60000"/>
                          </a:schemeClr>
                        </a:solidFill>
                        <a:ln w="9525">
                          <a:noFill/>
                          <a:miter lim="800000"/>
                          <a:headEnd/>
                          <a:tailEnd/>
                        </a:ln>
                      </wps:spPr>
                      <wps:txbx>
                        <w:txbxContent>
                          <w:p w14:paraId="321A6A25" w14:textId="77777777" w:rsidR="00AE00C0" w:rsidRPr="0037198E" w:rsidRDefault="00AE00C0" w:rsidP="00C21439">
                            <w:pPr>
                              <w:jc w:val="center"/>
                            </w:pPr>
                            <w:r w:rsidRPr="0037198E">
                              <w:rPr>
                                <w:rFonts w:hint="eastAsia"/>
                              </w:rPr>
                              <w:t>30mm</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7FB702" id="AutoShape 34" o:spid="_x0000_s1036" type="#_x0000_t69" style="position:absolute;left:0;text-align:left;margin-left:453.85pt;margin-top:10pt;width:84.7pt;height:28.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" adj="4208" fillcolor="#ffe599 [1303]" stroked="f">
                <v:textbox inset="5.85pt,.7pt,5.85pt,.7pt">
                  <w:txbxContent>
                    <w:p w14:paraId="321A6A25" w14:textId="77777777" w:rsidR="00AE00C0" w:rsidRPr="0037198E" w:rsidRDefault="00AE00C0" w:rsidP="00C21439">
                      <w:pPr>
                        <w:jc w:val="center"/>
                      </w:pPr>
                      <w:r w:rsidRPr="0037198E">
                        <w:rPr>
                          <w:rFonts w:hint="eastAsia"/>
                        </w:rPr>
                        <w:t>30mm</w:t>
                      </w:r>
                    </w:p>
                  </w:txbxContent>
                </v:textbox>
              </v:shape>
            </w:pict>
          </mc:Fallback>
        </mc:AlternateContent>
      </w:r>
      <w:r w:rsidR="000518A9">
        <w:rPr>
          <w:rFonts w:hint="eastAsia"/>
        </w:rPr>
        <w:t>ここに論文内容の概要を</w:t>
      </w:r>
      <w:r w:rsidR="000518A9">
        <w:t>300</w:t>
      </w:r>
      <w:r w:rsidR="000518A9">
        <w:rPr>
          <w:rFonts w:hint="eastAsia"/>
        </w:rPr>
        <w:t>～</w:t>
      </w:r>
      <w:r w:rsidR="000518A9">
        <w:t>350</w:t>
      </w:r>
      <w:r w:rsidR="000518A9">
        <w:rPr>
          <w:rFonts w:hint="eastAsia"/>
        </w:rPr>
        <w:t>字に要約して記す。ここに論文内容の概要を</w:t>
      </w:r>
      <w:r w:rsidR="000518A9">
        <w:t>300</w:t>
      </w:r>
      <w:r w:rsidR="000518A9">
        <w:rPr>
          <w:rFonts w:hint="eastAsia"/>
        </w:rPr>
        <w:t>～</w:t>
      </w:r>
      <w:r w:rsidR="000518A9">
        <w:t>350</w:t>
      </w:r>
      <w:r w:rsidR="000518A9">
        <w:rPr>
          <w:rFonts w:hint="eastAsia"/>
        </w:rPr>
        <w:t>字に要約して記す。ここに論文内容の概要を</w:t>
      </w:r>
      <w:r w:rsidR="000518A9">
        <w:t>300</w:t>
      </w:r>
      <w:r w:rsidR="000518A9">
        <w:rPr>
          <w:rFonts w:hint="eastAsia"/>
        </w:rPr>
        <w:t>～</w:t>
      </w:r>
      <w:r w:rsidR="000518A9">
        <w:t>350</w:t>
      </w:r>
      <w:r w:rsidR="000518A9">
        <w:rPr>
          <w:rFonts w:hint="eastAsia"/>
        </w:rPr>
        <w:t>字に要約して記す。ここに論文内容の概要を</w:t>
      </w:r>
      <w:r w:rsidR="000518A9">
        <w:t>300</w:t>
      </w:r>
      <w:r w:rsidR="000518A9">
        <w:rPr>
          <w:rFonts w:hint="eastAsia"/>
        </w:rPr>
        <w:t>～</w:t>
      </w:r>
      <w:r w:rsidR="000518A9">
        <w:t>350</w:t>
      </w:r>
      <w:r w:rsidR="000518A9">
        <w:rPr>
          <w:rFonts w:hint="eastAsia"/>
        </w:rPr>
        <w:t>字に要約して記す。ここに論文内容の概要を</w:t>
      </w:r>
      <w:r w:rsidR="000518A9">
        <w:t>300</w:t>
      </w:r>
      <w:r w:rsidR="000518A9">
        <w:rPr>
          <w:rFonts w:hint="eastAsia"/>
        </w:rPr>
        <w:t>～</w:t>
      </w:r>
      <w:r w:rsidR="000518A9">
        <w:t>350</w:t>
      </w:r>
      <w:r w:rsidR="000518A9">
        <w:rPr>
          <w:rFonts w:hint="eastAsia"/>
        </w:rPr>
        <w:t>字に要約して記す。ここに論文内容の概要を</w:t>
      </w:r>
      <w:r w:rsidR="000518A9">
        <w:t>300</w:t>
      </w:r>
      <w:r w:rsidR="000518A9">
        <w:rPr>
          <w:rFonts w:hint="eastAsia"/>
        </w:rPr>
        <w:t>～</w:t>
      </w:r>
      <w:r w:rsidR="000518A9">
        <w:t>350</w:t>
      </w:r>
      <w:r w:rsidR="000518A9">
        <w:rPr>
          <w:rFonts w:hint="eastAsia"/>
        </w:rPr>
        <w:t>字に要約して記す。ここに論文内容の概要を</w:t>
      </w:r>
      <w:r w:rsidR="000518A9">
        <w:t>300</w:t>
      </w:r>
      <w:r w:rsidR="000518A9">
        <w:rPr>
          <w:rFonts w:hint="eastAsia"/>
        </w:rPr>
        <w:t>～</w:t>
      </w:r>
      <w:r w:rsidR="000518A9">
        <w:t>350</w:t>
      </w:r>
      <w:r w:rsidR="000518A9">
        <w:rPr>
          <w:rFonts w:hint="eastAsia"/>
        </w:rPr>
        <w:t>字に要約して記す。</w:t>
      </w:r>
    </w:p>
    <w:p w14:paraId="5906584F" w14:textId="77777777" w:rsidR="000518A9" w:rsidRDefault="000518A9" w:rsidP="000E3212">
      <w:pPr>
        <w:autoSpaceDE w:val="0"/>
        <w:autoSpaceDN w:val="0"/>
        <w:ind w:left="567" w:right="567"/>
        <w:rPr>
          <w:szCs w:val="20"/>
        </w:rPr>
      </w:pPr>
    </w:p>
    <w:p w14:paraId="6376B8F2" w14:textId="77777777" w:rsidR="000518A9" w:rsidRDefault="000518A9" w:rsidP="000E3212">
      <w:pPr>
        <w:autoSpaceDE w:val="0"/>
        <w:autoSpaceDN w:val="0"/>
        <w:ind w:left="567" w:right="567" w:firstLineChars="100" w:firstLine="185"/>
        <w:rPr>
          <w:szCs w:val="20"/>
        </w:rPr>
      </w:pPr>
      <w:r>
        <w:rPr>
          <w:szCs w:val="20"/>
        </w:rPr>
        <w:t xml:space="preserve">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 </w:t>
      </w:r>
    </w:p>
    <w:p w14:paraId="5CA20B7B" w14:textId="77777777" w:rsidR="000518A9" w:rsidRDefault="00E84CEC" w:rsidP="000E3212">
      <w:pPr>
        <w:autoSpaceDE w:val="0"/>
        <w:autoSpaceDN w:val="0"/>
        <w:ind w:left="567" w:right="567" w:firstLineChars="100" w:firstLine="225"/>
        <w:rPr>
          <w:szCs w:val="20"/>
        </w:rPr>
      </w:pPr>
      <w:r w:rsidRPr="00AE00C0">
        <w:rPr>
          <w:rFonts w:ascii="Arial" w:eastAsia="ＭＳ ゴシック" w:hAnsi="Arial" w:hint="eastAsia"/>
          <w:noProof/>
          <w:snapToGrid w:val="0"/>
          <w:sz w:val="24"/>
        </w:rPr>
        <mc:AlternateContent>
          <mc:Choice Requires="wps">
            <w:drawing>
              <wp:anchor distT="0" distB="0" distL="114300" distR="114300" simplePos="0" relativeHeight="251716608" behindDoc="0" locked="0" layoutInCell="1" allowOverlap="1" wp14:anchorId="3880B559" wp14:editId="3CB9E75B">
                <wp:simplePos x="0" y="0"/>
                <wp:positionH relativeFrom="column">
                  <wp:posOffset>2708932</wp:posOffset>
                </wp:positionH>
                <wp:positionV relativeFrom="paragraph">
                  <wp:posOffset>709601</wp:posOffset>
                </wp:positionV>
                <wp:extent cx="908891" cy="375920"/>
                <wp:effectExtent l="0" t="0" r="5715" b="5080"/>
                <wp:wrapNone/>
                <wp:docPr id="166"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08891"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1611A5DF" w14:textId="77777777" w:rsidR="00461D7A" w:rsidRPr="00C90363" w:rsidRDefault="00461D7A" w:rsidP="00461D7A">
                            <w:r w:rsidRPr="00C90363">
                              <w:t>1</w:t>
                            </w:r>
                            <w:r w:rsidRPr="00C90363">
                              <w:t>行空ける</w:t>
                            </w:r>
                          </w:p>
                          <w:p w14:paraId="3E1506A5" w14:textId="77777777" w:rsidR="00461D7A" w:rsidRPr="00C90363" w:rsidRDefault="00461D7A" w:rsidP="00461D7A"/>
                          <w:p w14:paraId="47ACCF58" w14:textId="77777777" w:rsidR="00461D7A" w:rsidRPr="00C90363" w:rsidRDefault="00461D7A" w:rsidP="00461D7A"/>
                          <w:p w14:paraId="4B9B2FEB" w14:textId="77777777" w:rsidR="00461D7A" w:rsidRPr="00C90363" w:rsidRDefault="00461D7A" w:rsidP="00461D7A"/>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80B559" id="AutoShape 27" o:spid="_x0000_s1037" type="#_x0000_t13" style="position:absolute;left:0;text-align:left;margin-left:213.3pt;margin-top:55.85pt;width:71.55pt;height:29.6pt;flip:x;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" adj="13530" fillcolor="#ffe599 [1303]" stroked="f">
                <v:textbox inset="5.85pt,.7pt,5.85pt,.7pt">
                  <w:txbxContent>
                    <w:p w14:paraId="1611A5DF" w14:textId="77777777" w:rsidR="00461D7A" w:rsidRPr="00C90363" w:rsidRDefault="00461D7A" w:rsidP="00461D7A">
                      <w:r w:rsidRPr="00C90363">
                        <w:t>1</w:t>
                      </w:r>
                      <w:r w:rsidRPr="00C90363">
                        <w:t>行空ける</w:t>
                      </w:r>
                    </w:p>
                    <w:p w14:paraId="3E1506A5" w14:textId="77777777" w:rsidR="00461D7A" w:rsidRPr="00C90363" w:rsidRDefault="00461D7A" w:rsidP="00461D7A"/>
                    <w:p w14:paraId="47ACCF58" w14:textId="77777777" w:rsidR="00461D7A" w:rsidRPr="00C90363" w:rsidRDefault="00461D7A" w:rsidP="00461D7A"/>
                    <w:p w14:paraId="4B9B2FEB" w14:textId="77777777" w:rsidR="00461D7A" w:rsidRPr="00C90363" w:rsidRDefault="00461D7A" w:rsidP="00461D7A"/>
                  </w:txbxContent>
                </v:textbox>
              </v:shape>
            </w:pict>
          </mc:Fallback>
        </mc:AlternateContent>
      </w:r>
      <w:r w:rsidR="00186205" w:rsidRPr="00AE00C0">
        <w:rPr>
          <w:rFonts w:ascii="Arial" w:eastAsia="ＭＳ ゴシック" w:hAnsi="Arial" w:hint="eastAsia"/>
          <w:noProof/>
          <w:snapToGrid w:val="0"/>
          <w:sz w:val="24"/>
        </w:rPr>
        <mc:AlternateContent>
          <mc:Choice Requires="wps">
            <w:drawing>
              <wp:anchor distT="0" distB="0" distL="114300" distR="114300" simplePos="0" relativeHeight="251665408" behindDoc="0" locked="0" layoutInCell="1" allowOverlap="1" wp14:anchorId="42ED6799" wp14:editId="28AC34BF">
                <wp:simplePos x="0" y="0"/>
                <wp:positionH relativeFrom="column">
                  <wp:posOffset>-608995</wp:posOffset>
                </wp:positionH>
                <wp:positionV relativeFrom="paragraph">
                  <wp:posOffset>375386</wp:posOffset>
                </wp:positionV>
                <wp:extent cx="1082040" cy="358923"/>
                <wp:effectExtent l="0" t="0" r="73660" b="187325"/>
                <wp:wrapNone/>
                <wp:docPr id="36"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082040" cy="358923"/>
                        </a:xfrm>
                        <a:prstGeom prst="wedgeRectCallout">
                          <a:avLst>
                            <a:gd name="adj1" fmla="val -56189"/>
                            <a:gd name="adj2" fmla="val 102173"/>
                          </a:avLst>
                        </a:prstGeom>
                        <a:solidFill>
                          <a:schemeClr val="accent4">
                            <a:lumMod val="40000"/>
                            <a:lumOff val="60000"/>
                          </a:schemeClr>
                        </a:solidFill>
                        <a:ln w="9525">
                          <a:noFill/>
                          <a:miter lim="800000"/>
                          <a:headEnd/>
                          <a:tailEnd/>
                        </a:ln>
                      </wps:spPr>
                      <wps:txbx>
                        <w:txbxContent>
                          <w:p w14:paraId="20BDF936" w14:textId="77777777" w:rsidR="00AE00C0" w:rsidRPr="00F61091" w:rsidRDefault="00AE00C0" w:rsidP="00C21439">
                            <w:pPr>
                              <w:snapToGrid w:val="0"/>
                            </w:pPr>
                            <w:r>
                              <w:rPr>
                                <w:rFonts w:hint="eastAsia"/>
                              </w:rPr>
                              <w:t>セリフ体の太字イタリック体</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ED6799" id="AutoShape 33" o:spid="_x0000_s1038" type="#_x0000_t61" style="position:absolute;left:0;text-align:left;margin-left:-47.95pt;margin-top:29.55pt;width:85.2pt;height:28.25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" adj="-1337,32869" fillcolor="#ffe599 [1303]" stroked="f">
                <v:textbox inset="5.85pt,.7pt,5.85pt,.7pt">
                  <w:txbxContent>
                    <w:p w14:paraId="20BDF936" w14:textId="77777777" w:rsidR="00AE00C0" w:rsidRPr="00F61091" w:rsidRDefault="00AE00C0" w:rsidP="00C21439">
                      <w:pPr>
                        <w:snapToGrid w:val="0"/>
                      </w:pPr>
                      <w:r>
                        <w:rPr>
                          <w:rFonts w:hint="eastAsia"/>
                        </w:rPr>
                        <w:t>セリフ体の太字イタリック体</w:t>
                      </w:r>
                    </w:p>
                  </w:txbxContent>
                </v:textbox>
              </v:shape>
            </w:pict>
          </mc:Fallback>
        </mc:AlternateContent>
      </w:r>
      <w:r w:rsidR="000518A9">
        <w:rPr>
          <w:szCs w:val="20"/>
        </w:rPr>
        <w:t>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w:t>
      </w:r>
    </w:p>
    <w:p w14:paraId="4F9F5948" w14:textId="77777777" w:rsidR="000518A9" w:rsidRDefault="00C93950" w:rsidP="000E3212">
      <w:pPr>
        <w:autoSpaceDE w:val="0"/>
        <w:autoSpaceDN w:val="0"/>
        <w:ind w:left="567" w:right="567"/>
      </w:pPr>
      <w:r w:rsidRPr="00AE00C0">
        <w:rPr>
          <w:rFonts w:ascii="Arial" w:eastAsia="ＭＳ ゴシック" w:hAnsi="Arial" w:hint="eastAsia"/>
          <w:noProof/>
          <w:snapToGrid w:val="0"/>
          <w:sz w:val="24"/>
        </w:rPr>
        <mc:AlternateContent>
          <mc:Choice Requires="wps">
            <w:drawing>
              <wp:anchor distT="0" distB="0" distL="114300" distR="114300" simplePos="0" relativeHeight="251666432" behindDoc="0" locked="0" layoutInCell="1" allowOverlap="1" wp14:anchorId="717046E5" wp14:editId="7B5CB247">
                <wp:simplePos x="0" y="0"/>
                <wp:positionH relativeFrom="column">
                  <wp:posOffset>-625891</wp:posOffset>
                </wp:positionH>
                <wp:positionV relativeFrom="paragraph">
                  <wp:posOffset>130328</wp:posOffset>
                </wp:positionV>
                <wp:extent cx="1014095" cy="429895"/>
                <wp:effectExtent l="0" t="0" r="1905" b="217805"/>
                <wp:wrapNone/>
                <wp:docPr id="35"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014095" cy="429895"/>
                        </a:xfrm>
                        <a:prstGeom prst="wedgeRectCallout">
                          <a:avLst>
                            <a:gd name="adj1" fmla="val -21281"/>
                            <a:gd name="adj2" fmla="val 98316"/>
                          </a:avLst>
                        </a:prstGeom>
                        <a:solidFill>
                          <a:schemeClr val="accent4">
                            <a:lumMod val="40000"/>
                            <a:lumOff val="60000"/>
                          </a:schemeClr>
                        </a:solidFill>
                        <a:ln w="9525">
                          <a:noFill/>
                          <a:miter lim="800000"/>
                          <a:headEnd/>
                          <a:tailEnd/>
                        </a:ln>
                      </wps:spPr>
                      <wps:txbx>
                        <w:txbxContent>
                          <w:p w14:paraId="44D7893A" w14:textId="77777777" w:rsidR="00AE00C0" w:rsidRPr="00C90363" w:rsidRDefault="00AE00C0" w:rsidP="00C21439">
                            <w:r>
                              <w:t>章</w:t>
                            </w:r>
                            <w:r>
                              <w:rPr>
                                <w:rFonts w:hint="eastAsia"/>
                              </w:rPr>
                              <w:t>番号</w:t>
                            </w:r>
                            <w:r w:rsidRPr="00C90363">
                              <w:rPr>
                                <w:rFonts w:hint="eastAsia"/>
                              </w:rPr>
                              <w:t>と｢．｣</w:t>
                            </w:r>
                            <w:r w:rsidRPr="00C90363">
                              <w:t>は</w:t>
                            </w:r>
                            <w:r w:rsidRPr="00C90363">
                              <w:rPr>
                                <w:rFonts w:hint="eastAsia"/>
                              </w:rPr>
                              <w:t>全</w:t>
                            </w:r>
                            <w:r w:rsidRPr="00C90363">
                              <w:t>角</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7046E5" id="AutoShape 32" o:spid="_x0000_s1039" type="#_x0000_t61" style="position:absolute;left:0;text-align:left;margin-left:-49.3pt;margin-top:10.25pt;width:79.85pt;height:33.85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" adj="6203,32036" fillcolor="#ffe599 [1303]" stroked="f">
                <v:textbox inset="5.85pt,.7pt,5.85pt,.7pt">
                  <w:txbxContent>
                    <w:p w14:paraId="44D7893A" w14:textId="77777777" w:rsidR="00AE00C0" w:rsidRPr="00C90363" w:rsidRDefault="00AE00C0" w:rsidP="00C21439">
                      <w:r>
                        <w:t>章</w:t>
                      </w:r>
                      <w:r>
                        <w:rPr>
                          <w:rFonts w:hint="eastAsia"/>
                        </w:rPr>
                        <w:t>番号</w:t>
                      </w:r>
                      <w:r w:rsidRPr="00C90363">
                        <w:rPr>
                          <w:rFonts w:hint="eastAsia"/>
                        </w:rPr>
                        <w:t>と｢．｣</w:t>
                      </w:r>
                      <w:r w:rsidRPr="00C90363">
                        <w:t>は</w:t>
                      </w:r>
                      <w:r w:rsidRPr="00C90363">
                        <w:rPr>
                          <w:rFonts w:hint="eastAsia"/>
                        </w:rPr>
                        <w:t>全</w:t>
                      </w:r>
                      <w:r w:rsidRPr="00C90363">
                        <w:t>角</w:t>
                      </w:r>
                    </w:p>
                  </w:txbxContent>
                </v:textbox>
              </v:shape>
            </w:pict>
          </mc:Fallback>
        </mc:AlternateContent>
      </w:r>
    </w:p>
    <w:p w14:paraId="2F30F2B4" w14:textId="77777777" w:rsidR="000518A9" w:rsidRDefault="000518A9" w:rsidP="000E3212">
      <w:pPr>
        <w:autoSpaceDE w:val="0"/>
        <w:autoSpaceDN w:val="0"/>
        <w:ind w:leftChars="307" w:left="1565" w:right="567" w:hangingChars="535" w:hanging="996"/>
      </w:pPr>
      <w:r>
        <w:rPr>
          <w:b/>
          <w:i/>
        </w:rPr>
        <w:t>Keywords:</w:t>
      </w:r>
      <w:r>
        <w:tab/>
      </w:r>
      <w:r>
        <w:rPr>
          <w:rFonts w:hint="eastAsia"/>
        </w:rPr>
        <w:t>交通安全，交通管理，道路計画</w:t>
      </w:r>
      <w:r w:rsidR="00461D7A" w:rsidRPr="00AE00C0">
        <w:rPr>
          <w:rFonts w:ascii="Arial" w:eastAsia="ＭＳ ゴシック" w:hAnsi="Arial" w:hint="eastAsia"/>
          <w:noProof/>
          <w:snapToGrid w:val="0"/>
          <w:sz w:val="24"/>
        </w:rPr>
        <mc:AlternateContent>
          <mc:Choice Requires="wps">
            <w:drawing>
              <wp:anchor distT="0" distB="0" distL="114300" distR="114300" simplePos="0" relativeHeight="251718656" behindDoc="0" locked="0" layoutInCell="1" allowOverlap="1" wp14:anchorId="2E304DFF" wp14:editId="0E2D0163">
                <wp:simplePos x="0" y="0"/>
                <wp:positionH relativeFrom="column">
                  <wp:posOffset>5867400</wp:posOffset>
                </wp:positionH>
                <wp:positionV relativeFrom="paragraph">
                  <wp:posOffset>154336</wp:posOffset>
                </wp:positionV>
                <wp:extent cx="908891" cy="375920"/>
                <wp:effectExtent l="0" t="0" r="5715" b="5080"/>
                <wp:wrapNone/>
                <wp:docPr id="167"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08891"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08FE0DE6" w14:textId="77777777" w:rsidR="00461D7A" w:rsidRPr="00C90363" w:rsidRDefault="00461D7A" w:rsidP="00461D7A">
                            <w:r w:rsidRPr="00C90363">
                              <w:t>1</w:t>
                            </w:r>
                            <w:r w:rsidRPr="00C90363">
                              <w:t>行空ける</w:t>
                            </w:r>
                          </w:p>
                          <w:p w14:paraId="1567DC9E" w14:textId="77777777" w:rsidR="00461D7A" w:rsidRPr="00C90363" w:rsidRDefault="00461D7A" w:rsidP="00461D7A"/>
                          <w:p w14:paraId="4C874562" w14:textId="77777777" w:rsidR="00461D7A" w:rsidRPr="00C90363" w:rsidRDefault="00461D7A" w:rsidP="00461D7A"/>
                          <w:p w14:paraId="7C7D8BFA" w14:textId="77777777" w:rsidR="00461D7A" w:rsidRPr="00C90363" w:rsidRDefault="00461D7A" w:rsidP="00461D7A"/>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304DFF" id="_x0000_s1040" type="#_x0000_t13" style="position:absolute;left:0;text-align:left;margin-left:462pt;margin-top:12.15pt;width:71.55pt;height:29.6pt;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" adj="13530" fillcolor="#ffe599 [1303]" stroked="f">
                <v:textbox inset="5.85pt,.7pt,5.85pt,.7pt">
                  <w:txbxContent>
                    <w:p w14:paraId="08FE0DE6" w14:textId="77777777" w:rsidR="00461D7A" w:rsidRPr="00C90363" w:rsidRDefault="00461D7A" w:rsidP="00461D7A">
                      <w:r w:rsidRPr="00C90363">
                        <w:t>1</w:t>
                      </w:r>
                      <w:r w:rsidRPr="00C90363">
                        <w:t>行空ける</w:t>
                      </w:r>
                    </w:p>
                    <w:p w14:paraId="1567DC9E" w14:textId="77777777" w:rsidR="00461D7A" w:rsidRPr="00C90363" w:rsidRDefault="00461D7A" w:rsidP="00461D7A"/>
                    <w:p w14:paraId="4C874562" w14:textId="77777777" w:rsidR="00461D7A" w:rsidRPr="00C90363" w:rsidRDefault="00461D7A" w:rsidP="00461D7A"/>
                    <w:p w14:paraId="7C7D8BFA" w14:textId="77777777" w:rsidR="00461D7A" w:rsidRPr="00C90363" w:rsidRDefault="00461D7A" w:rsidP="00461D7A"/>
                  </w:txbxContent>
                </v:textbox>
              </v:shape>
            </w:pict>
          </mc:Fallback>
        </mc:AlternateContent>
      </w:r>
      <w:r w:rsidR="00C93950">
        <w:br/>
      </w:r>
      <w:r>
        <w:t>Traffic Safety, Traffic Management, Road Planning</w:t>
      </w:r>
    </w:p>
    <w:p w14:paraId="03DBAB2D" w14:textId="77777777" w:rsidR="000518A9" w:rsidRDefault="00155A00" w:rsidP="000E3212">
      <w:pPr>
        <w:autoSpaceDE w:val="0"/>
        <w:autoSpaceDN w:val="0"/>
      </w:pPr>
      <w:r w:rsidRPr="00AE00C0">
        <w:rPr>
          <w:rFonts w:ascii="Arial" w:eastAsia="ＭＳ ゴシック" w:hAnsi="Arial"/>
          <w:noProof/>
          <w:snapToGrid w:val="0"/>
          <w:sz w:val="24"/>
        </w:rPr>
        <mc:AlternateContent>
          <mc:Choice Requires="wps">
            <w:drawing>
              <wp:anchor distT="0" distB="0" distL="114300" distR="114300" simplePos="0" relativeHeight="251678720" behindDoc="0" locked="0" layoutInCell="1" allowOverlap="1" wp14:anchorId="6F9AECF5" wp14:editId="25816379">
                <wp:simplePos x="0" y="0"/>
                <wp:positionH relativeFrom="column">
                  <wp:posOffset>6148070</wp:posOffset>
                </wp:positionH>
                <wp:positionV relativeFrom="paragraph">
                  <wp:posOffset>328930</wp:posOffset>
                </wp:positionV>
                <wp:extent cx="694690" cy="361950"/>
                <wp:effectExtent l="0" t="0" r="3810" b="6350"/>
                <wp:wrapNone/>
                <wp:docPr id="33"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4690" cy="361950"/>
                        </a:xfrm>
                        <a:prstGeom prst="leftRightArrow">
                          <a:avLst>
                            <a:gd name="adj1" fmla="val 50000"/>
                            <a:gd name="adj2" fmla="val 38386"/>
                          </a:avLst>
                        </a:prstGeom>
                        <a:solidFill>
                          <a:schemeClr val="accent4">
                            <a:lumMod val="40000"/>
                            <a:lumOff val="60000"/>
                          </a:schemeClr>
                        </a:solidFill>
                        <a:ln w="9525">
                          <a:noFill/>
                          <a:miter lim="800000"/>
                          <a:headEnd/>
                          <a:tailEnd/>
                        </a:ln>
                      </wps:spPr>
                      <wps:txbx>
                        <w:txbxContent>
                          <w:p w14:paraId="1BB167C7" w14:textId="77777777" w:rsidR="00AE00C0" w:rsidRPr="00C90363" w:rsidRDefault="00AE00C0" w:rsidP="00C21439">
                            <w:pPr>
                              <w:jc w:val="center"/>
                            </w:pPr>
                            <w:r w:rsidRPr="00C90363">
                              <w:rPr>
                                <w:rFonts w:hint="eastAsia"/>
                              </w:rPr>
                              <w:t>20mm</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9AECF5" id="AutoShape 30" o:spid="_x0000_s1041" type="#_x0000_t69" style="position:absolute;left:0;text-align:left;margin-left:484.1pt;margin-top:25.9pt;width:54.7pt;height:28.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" fillcolor="#ffe599 [1303]" stroked="f">
                <v:textbox inset="5.85pt,.7pt,5.85pt,.7pt">
                  <w:txbxContent>
                    <w:p w14:paraId="1BB167C7" w14:textId="77777777" w:rsidR="00AE00C0" w:rsidRPr="00C90363" w:rsidRDefault="00AE00C0" w:rsidP="00C21439">
                      <w:pPr>
                        <w:jc w:val="center"/>
                      </w:pPr>
                      <w:r w:rsidRPr="00C90363">
                        <w:rPr>
                          <w:rFonts w:hint="eastAsia"/>
                        </w:rPr>
                        <w:t>20mm</w:t>
                      </w:r>
                    </w:p>
                  </w:txbxContent>
                </v:textbox>
              </v:shape>
            </w:pict>
          </mc:Fallback>
        </mc:AlternateContent>
      </w:r>
    </w:p>
    <w:p w14:paraId="1D429147" w14:textId="77777777" w:rsidR="000518A9" w:rsidRDefault="000518A9" w:rsidP="000E3212">
      <w:pPr>
        <w:widowControl/>
        <w:autoSpaceDE w:val="0"/>
        <w:autoSpaceDN w:val="0"/>
        <w:jc w:val="left"/>
        <w:sectPr w:rsidR="000518A9" w:rsidSect="000518A9">
          <w:type w:val="continuous"/>
          <w:pgSz w:w="11906" w:h="16838"/>
          <w:pgMar w:top="1077" w:right="1134" w:bottom="1077" w:left="1134" w:header="851" w:footer="992" w:gutter="0"/>
          <w:cols w:space="720"/>
          <w:docGrid w:type="linesAndChars" w:linePitch="305" w:charSpace="-3002"/>
        </w:sectPr>
      </w:pPr>
    </w:p>
    <w:p w14:paraId="1DCBFF8D" w14:textId="77777777" w:rsidR="000518A9" w:rsidRDefault="000518A9" w:rsidP="000E3212">
      <w:pPr>
        <w:autoSpaceDE w:val="0"/>
        <w:autoSpaceDN w:val="0"/>
        <w:outlineLvl w:val="0"/>
        <w:rPr>
          <w:rFonts w:ascii="ＭＳ ゴシック" w:eastAsia="ＭＳ ゴシック" w:hAnsi="ＭＳ ゴシック"/>
        </w:rPr>
      </w:pPr>
      <w:r>
        <w:rPr>
          <w:rFonts w:ascii="ＭＳ ゴシック" w:eastAsia="ＭＳ ゴシック" w:hAnsi="ＭＳ ゴシック" w:hint="eastAsia"/>
        </w:rPr>
        <w:t>１．はじめに</w:t>
      </w:r>
    </w:p>
    <w:p w14:paraId="361784E3" w14:textId="77777777" w:rsidR="000518A9" w:rsidRDefault="000518A9" w:rsidP="000E3212">
      <w:pPr>
        <w:autoSpaceDE w:val="0"/>
        <w:autoSpaceDN w:val="0"/>
        <w:ind w:firstLine="190"/>
      </w:pPr>
      <w:r>
        <w:rPr>
          <w:rFonts w:hint="eastAsia"/>
        </w:rPr>
        <w:t>本書式見本②は、</w:t>
      </w:r>
      <w:r>
        <w:rPr>
          <w:rFonts w:hint="eastAsia"/>
          <w:u w:val="single"/>
        </w:rPr>
        <w:t>「交通工学論文集」の分野</w:t>
      </w:r>
      <w:r>
        <w:rPr>
          <w:u w:val="single"/>
        </w:rPr>
        <w:t>1)</w:t>
      </w:r>
      <w:r>
        <w:rPr>
          <w:rFonts w:hint="eastAsia"/>
          <w:u w:val="single"/>
        </w:rPr>
        <w:t>（基礎・応用学術研究）、ならびに「交通工学論文集</w:t>
      </w:r>
      <w:r>
        <w:rPr>
          <w:u w:val="single"/>
        </w:rPr>
        <w:t>(</w:t>
      </w:r>
      <w:r>
        <w:rPr>
          <w:rFonts w:hint="eastAsia"/>
          <w:u w:val="single"/>
        </w:rPr>
        <w:t>特集号</w:t>
      </w:r>
      <w:r>
        <w:rPr>
          <w:u w:val="single"/>
        </w:rPr>
        <w:t>A)</w:t>
      </w:r>
      <w:r>
        <w:rPr>
          <w:rFonts w:hint="eastAsia"/>
          <w:u w:val="single"/>
        </w:rPr>
        <w:t>」（研究論文）への投稿論文</w:t>
      </w:r>
      <w:r>
        <w:rPr>
          <w:rFonts w:hint="eastAsia"/>
        </w:rPr>
        <w:t>の作成にあたって留意すべき点をまとめたものである。</w:t>
      </w:r>
    </w:p>
    <w:p w14:paraId="3F51C8F0" w14:textId="77777777" w:rsidR="000518A9" w:rsidRDefault="000518A9" w:rsidP="000E3212">
      <w:pPr>
        <w:autoSpaceDE w:val="0"/>
        <w:autoSpaceDN w:val="0"/>
        <w:ind w:firstLineChars="100" w:firstLine="185"/>
        <w:rPr>
          <w:szCs w:val="21"/>
        </w:rPr>
      </w:pPr>
      <w:r>
        <w:rPr>
          <w:rFonts w:hint="eastAsia"/>
        </w:rPr>
        <w:t>この書式見本</w:t>
      </w:r>
      <w:r>
        <w:rPr>
          <w:rFonts w:hint="eastAsia"/>
          <w:szCs w:val="21"/>
        </w:rPr>
        <w:t>は</w:t>
      </w:r>
      <w:r>
        <w:rPr>
          <w:szCs w:val="21"/>
        </w:rPr>
        <w:t>Microsoft Word</w:t>
      </w:r>
      <w:r>
        <w:rPr>
          <w:rFonts w:hint="eastAsia"/>
          <w:szCs w:val="21"/>
        </w:rPr>
        <w:t>の</w:t>
      </w:r>
      <w:r>
        <w:rPr>
          <w:szCs w:val="21"/>
        </w:rPr>
        <w:t>doc</w:t>
      </w:r>
      <w:r w:rsidR="00F61091">
        <w:rPr>
          <w:szCs w:val="21"/>
        </w:rPr>
        <w:t>x</w:t>
      </w:r>
      <w:r>
        <w:rPr>
          <w:rFonts w:hint="eastAsia"/>
          <w:szCs w:val="21"/>
        </w:rPr>
        <w:t>形式</w:t>
      </w:r>
      <w:r>
        <w:rPr>
          <w:szCs w:val="21"/>
          <w:vertAlign w:val="superscript"/>
        </w:rPr>
        <w:t>*1</w:t>
      </w:r>
      <w:r>
        <w:rPr>
          <w:rFonts w:hint="eastAsia"/>
          <w:szCs w:val="21"/>
        </w:rPr>
        <w:t>と</w:t>
      </w:r>
      <w:r>
        <w:rPr>
          <w:szCs w:val="21"/>
        </w:rPr>
        <w:t>PDF</w:t>
      </w:r>
      <w:r>
        <w:rPr>
          <w:rFonts w:hint="eastAsia"/>
          <w:szCs w:val="21"/>
        </w:rPr>
        <w:t>形式のファイルとして提供されている。</w:t>
      </w:r>
      <w:r>
        <w:t>Word</w:t>
      </w:r>
      <w:r>
        <w:rPr>
          <w:rFonts w:hint="eastAsia"/>
        </w:rPr>
        <w:t>ファイルのほう自体を修正して原稿を執筆して頂いても結構である。その</w:t>
      </w:r>
      <w:r>
        <w:rPr>
          <w:rFonts w:hint="eastAsia"/>
          <w:szCs w:val="21"/>
        </w:rPr>
        <w:t>他の環境で作成される場合は、以下に示す書式に則って作成していただきたい。</w:t>
      </w:r>
    </w:p>
    <w:p w14:paraId="3F967C2D" w14:textId="77777777" w:rsidR="000518A9" w:rsidRDefault="007C65C0" w:rsidP="000E3212">
      <w:pPr>
        <w:autoSpaceDE w:val="0"/>
        <w:autoSpaceDN w:val="0"/>
        <w:ind w:firstLineChars="100" w:firstLine="225"/>
        <w:rPr>
          <w:szCs w:val="21"/>
        </w:rPr>
      </w:pPr>
      <w:r w:rsidRPr="00AE00C0">
        <w:rPr>
          <w:rFonts w:ascii="Arial" w:eastAsia="ＭＳ ゴシック" w:hAnsi="Arial"/>
          <w:noProof/>
          <w:snapToGrid w:val="0"/>
          <w:sz w:val="24"/>
        </w:rPr>
        <mc:AlternateContent>
          <mc:Choice Requires="wps">
            <w:drawing>
              <wp:anchor distT="0" distB="0" distL="114300" distR="114300" simplePos="0" relativeHeight="251679744" behindDoc="0" locked="0" layoutInCell="1" allowOverlap="1" wp14:anchorId="6FD1E528" wp14:editId="62512551">
                <wp:simplePos x="0" y="0"/>
                <wp:positionH relativeFrom="column">
                  <wp:posOffset>3699510</wp:posOffset>
                </wp:positionH>
                <wp:positionV relativeFrom="paragraph">
                  <wp:posOffset>1718945</wp:posOffset>
                </wp:positionV>
                <wp:extent cx="2712085" cy="224155"/>
                <wp:effectExtent l="0" t="190500" r="0" b="4445"/>
                <wp:wrapNone/>
                <wp:docPr id="27"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12085" cy="224155"/>
                        </a:xfrm>
                        <a:prstGeom prst="wedgeRectCallout">
                          <a:avLst>
                            <a:gd name="adj1" fmla="val -44699"/>
                            <a:gd name="adj2" fmla="val -129887"/>
                          </a:avLst>
                        </a:prstGeom>
                        <a:solidFill>
                          <a:schemeClr val="accent4">
                            <a:lumMod val="40000"/>
                            <a:lumOff val="60000"/>
                          </a:schemeClr>
                        </a:solidFill>
                        <a:ln w="9525">
                          <a:noFill/>
                          <a:miter lim="800000"/>
                          <a:headEnd/>
                          <a:tailEnd/>
                        </a:ln>
                      </wps:spPr>
                      <wps:txbx>
                        <w:txbxContent>
                          <w:p w14:paraId="59A9C77F" w14:textId="77777777" w:rsidR="00AE00C0" w:rsidRPr="00E42161" w:rsidRDefault="00AE00C0" w:rsidP="00C21439">
                            <w:r w:rsidRPr="00E42161">
                              <w:rPr>
                                <w:rFonts w:hint="eastAsia"/>
                              </w:rPr>
                              <w:t>e-mail</w:t>
                            </w:r>
                            <w:r w:rsidRPr="00E42161">
                              <w:rPr>
                                <w:rFonts w:hint="eastAsia"/>
                              </w:rPr>
                              <w:t>アドレスのハイパーリンクは解除しておく</w:t>
                            </w:r>
                          </w:p>
                          <w:p w14:paraId="615734C4" w14:textId="77777777" w:rsidR="00AE00C0" w:rsidRPr="00E42161" w:rsidRDefault="00AE00C0" w:rsidP="00C21439"/>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D1E528" id="AutoShape 24" o:spid="_x0000_s1042" type="#_x0000_t61" style="position:absolute;left:0;text-align:left;margin-left:291.3pt;margin-top:135.35pt;width:213.55pt;height:17.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" adj="1145,-17256" fillcolor="#ffe599 [1303]" stroked="f">
                <v:textbox inset="5.85pt,.7pt,5.85pt,.7pt">
                  <w:txbxContent>
                    <w:p w14:paraId="59A9C77F" w14:textId="77777777" w:rsidR="00AE00C0" w:rsidRPr="00E42161" w:rsidRDefault="00AE00C0" w:rsidP="00C21439">
                      <w:r w:rsidRPr="00E42161">
                        <w:rPr>
                          <w:rFonts w:hint="eastAsia"/>
                        </w:rPr>
                        <w:t>e-mail</w:t>
                      </w:r>
                      <w:r w:rsidRPr="00E42161">
                        <w:rPr>
                          <w:rFonts w:hint="eastAsia"/>
                        </w:rPr>
                        <w:t>アドレスのハイパーリンクは解除しておく</w:t>
                      </w:r>
                    </w:p>
                    <w:p w14:paraId="615734C4" w14:textId="77777777" w:rsidR="00AE00C0" w:rsidRPr="00E42161" w:rsidRDefault="00AE00C0" w:rsidP="00C21439"/>
                  </w:txbxContent>
                </v:textbox>
              </v:shape>
            </w:pict>
          </mc:Fallback>
        </mc:AlternateContent>
      </w:r>
      <w:r w:rsidR="00046FBF" w:rsidRPr="00AE00C0">
        <w:rPr>
          <w:rFonts w:ascii="Arial" w:eastAsia="ＭＳ ゴシック" w:hAnsi="Arial" w:hint="eastAsia"/>
          <w:noProof/>
          <w:snapToGrid w:val="0"/>
          <w:sz w:val="24"/>
        </w:rPr>
        <mc:AlternateContent>
          <mc:Choice Requires="wps">
            <w:drawing>
              <wp:anchor distT="0" distB="0" distL="114300" distR="114300" simplePos="0" relativeHeight="251680768" behindDoc="0" locked="0" layoutInCell="1" allowOverlap="1" wp14:anchorId="5E1182F2" wp14:editId="60D954AE">
                <wp:simplePos x="0" y="0"/>
                <wp:positionH relativeFrom="column">
                  <wp:posOffset>3147060</wp:posOffset>
                </wp:positionH>
                <wp:positionV relativeFrom="page">
                  <wp:posOffset>9915525</wp:posOffset>
                </wp:positionV>
                <wp:extent cx="3338830" cy="614680"/>
                <wp:effectExtent l="2247900" t="400050" r="0" b="0"/>
                <wp:wrapNone/>
                <wp:docPr id="28"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338830" cy="614680"/>
                        </a:xfrm>
                        <a:prstGeom prst="wedgeRectCallout">
                          <a:avLst>
                            <a:gd name="adj1" fmla="val -117114"/>
                            <a:gd name="adj2" fmla="val -115446"/>
                          </a:avLst>
                        </a:prstGeom>
                        <a:solidFill>
                          <a:schemeClr val="accent4">
                            <a:lumMod val="40000"/>
                            <a:lumOff val="60000"/>
                          </a:schemeClr>
                        </a:solidFill>
                        <a:ln w="9525">
                          <a:noFill/>
                          <a:miter lim="800000"/>
                          <a:headEnd/>
                          <a:tailEnd/>
                        </a:ln>
                      </wps:spPr>
                      <wps:txbx>
                        <w:txbxContent>
                          <w:p w14:paraId="5C9C73CA" w14:textId="77777777" w:rsidR="00AE00C0" w:rsidRPr="00E42161" w:rsidRDefault="00B12327" w:rsidP="00C21439">
                            <w:r>
                              <w:rPr>
                                <w:rFonts w:hint="eastAsia"/>
                              </w:rPr>
                              <w:t>非会員の場合、「非会員」や「</w:t>
                            </w:r>
                            <w:r w:rsidR="00AE00C0" w:rsidRPr="00E42161">
                              <w:t>Non-membe</w:t>
                            </w:r>
                            <w:r w:rsidR="00AE00C0" w:rsidRPr="00E42161">
                              <w:rPr>
                                <w:rFonts w:hint="eastAsia"/>
                              </w:rPr>
                              <w:t>r</w:t>
                            </w:r>
                            <w:r>
                              <w:rPr>
                                <w:rFonts w:hint="eastAsia"/>
                              </w:rPr>
                              <w:t>」</w:t>
                            </w:r>
                            <w:r w:rsidR="00AE00C0" w:rsidRPr="00E42161">
                              <w:t>と</w:t>
                            </w:r>
                            <w:r w:rsidR="00AE00C0">
                              <w:rPr>
                                <w:rFonts w:hint="eastAsia"/>
                              </w:rPr>
                              <w:t>記載</w:t>
                            </w:r>
                            <w:r w:rsidR="00AE00C0" w:rsidRPr="00E42161">
                              <w:rPr>
                                <w:rFonts w:hint="eastAsia"/>
                              </w:rPr>
                              <w:t>する必要はありません。</w:t>
                            </w:r>
                            <w:r w:rsidR="003D608A">
                              <w:rPr>
                                <w:rFonts w:hint="eastAsia"/>
                              </w:rPr>
                              <w:t>また、</w:t>
                            </w:r>
                            <w:r>
                              <w:rPr>
                                <w:rFonts w:hint="eastAsia"/>
                              </w:rPr>
                              <w:t>これを機</w:t>
                            </w:r>
                            <w:r w:rsidR="00AE00C0" w:rsidRPr="00E42161">
                              <w:rPr>
                                <w:rFonts w:hint="eastAsia"/>
                              </w:rPr>
                              <w:t>に是非</w:t>
                            </w:r>
                            <w:r w:rsidR="00AE00C0" w:rsidRPr="00E42161">
                              <w:t>入会</w:t>
                            </w:r>
                            <w:r w:rsidR="00AE00C0" w:rsidRPr="00E42161">
                              <w:rPr>
                                <w:rFonts w:hint="eastAsia"/>
                              </w:rPr>
                              <w:t>をご検討ください。</w:t>
                            </w:r>
                          </w:p>
                          <w:p w14:paraId="79130191" w14:textId="77777777" w:rsidR="00AE00C0" w:rsidRPr="00E42161" w:rsidRDefault="00AE00C0" w:rsidP="00C21439">
                            <w:r w:rsidRPr="00E42161">
                              <w:rPr>
                                <w:rFonts w:hint="eastAsia"/>
                              </w:rPr>
                              <w:t xml:space="preserve">　</w:t>
                            </w:r>
                            <w:r w:rsidRPr="00E42161">
                              <w:t>http://www.jste.or.jp/Entry/entry.html</w:t>
                            </w:r>
                          </w:p>
                          <w:p w14:paraId="69301B2C" w14:textId="77777777" w:rsidR="00AE00C0" w:rsidRPr="00E42161" w:rsidRDefault="00AE00C0" w:rsidP="00C21439"/>
                          <w:p w14:paraId="758F5ECB" w14:textId="77777777" w:rsidR="00AE00C0" w:rsidRPr="00E42161" w:rsidRDefault="00AE00C0" w:rsidP="00C21439"/>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1182F2" id="AutoShape 25" o:spid="_x0000_s1043" type="#_x0000_t61" style="position:absolute;left:0;text-align:left;margin-left:247.8pt;margin-top:780.75pt;width:262.9pt;height:48.4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" adj="-14497,-14136" fillcolor="#ffe599 [1303]" stroked="f">
                <v:textbox inset="5.85pt,.7pt,5.85pt,.7pt">
                  <w:txbxContent>
                    <w:p w14:paraId="5C9C73CA" w14:textId="77777777" w:rsidR="00AE00C0" w:rsidRPr="00E42161" w:rsidRDefault="00B12327" w:rsidP="00C21439">
                      <w:r>
                        <w:rPr>
                          <w:rFonts w:hint="eastAsia"/>
                        </w:rPr>
                        <w:t>非会員の場合、「非会員」や「</w:t>
                      </w:r>
                      <w:r w:rsidR="00AE00C0" w:rsidRPr="00E42161">
                        <w:t>Non-membe</w:t>
                      </w:r>
                      <w:r w:rsidR="00AE00C0" w:rsidRPr="00E42161">
                        <w:rPr>
                          <w:rFonts w:hint="eastAsia"/>
                        </w:rPr>
                        <w:t>r</w:t>
                      </w:r>
                      <w:r>
                        <w:rPr>
                          <w:rFonts w:hint="eastAsia"/>
                        </w:rPr>
                        <w:t>」</w:t>
                      </w:r>
                      <w:r w:rsidR="00AE00C0" w:rsidRPr="00E42161">
                        <w:t>と</w:t>
                      </w:r>
                      <w:r w:rsidR="00AE00C0">
                        <w:rPr>
                          <w:rFonts w:hint="eastAsia"/>
                        </w:rPr>
                        <w:t>記載</w:t>
                      </w:r>
                      <w:r w:rsidR="00AE00C0" w:rsidRPr="00E42161">
                        <w:rPr>
                          <w:rFonts w:hint="eastAsia"/>
                        </w:rPr>
                        <w:t>する必要はありません。</w:t>
                      </w:r>
                      <w:r w:rsidR="003D608A">
                        <w:rPr>
                          <w:rFonts w:hint="eastAsia"/>
                        </w:rPr>
                        <w:t>また、</w:t>
                      </w:r>
                      <w:r>
                        <w:rPr>
                          <w:rFonts w:hint="eastAsia"/>
                        </w:rPr>
                        <w:t>これを機</w:t>
                      </w:r>
                      <w:r w:rsidR="00AE00C0" w:rsidRPr="00E42161">
                        <w:rPr>
                          <w:rFonts w:hint="eastAsia"/>
                        </w:rPr>
                        <w:t>に是非</w:t>
                      </w:r>
                      <w:r w:rsidR="00AE00C0" w:rsidRPr="00E42161">
                        <w:t>入会</w:t>
                      </w:r>
                      <w:r w:rsidR="00AE00C0" w:rsidRPr="00E42161">
                        <w:rPr>
                          <w:rFonts w:hint="eastAsia"/>
                        </w:rPr>
                        <w:t>をご検討ください。</w:t>
                      </w:r>
                    </w:p>
                    <w:p w14:paraId="79130191" w14:textId="77777777" w:rsidR="00AE00C0" w:rsidRPr="00E42161" w:rsidRDefault="00AE00C0" w:rsidP="00C21439">
                      <w:r w:rsidRPr="00E42161">
                        <w:rPr>
                          <w:rFonts w:hint="eastAsia"/>
                        </w:rPr>
                        <w:t xml:space="preserve">　</w:t>
                      </w:r>
                      <w:r w:rsidRPr="00E42161">
                        <w:t>http://www.jste.or.jp/Entry/entry.html</w:t>
                      </w:r>
                    </w:p>
                    <w:p w14:paraId="69301B2C" w14:textId="77777777" w:rsidR="00AE00C0" w:rsidRPr="00E42161" w:rsidRDefault="00AE00C0" w:rsidP="00C21439"/>
                    <w:p w14:paraId="758F5ECB" w14:textId="77777777" w:rsidR="00AE00C0" w:rsidRPr="00E42161" w:rsidRDefault="00AE00C0" w:rsidP="00C21439"/>
                  </w:txbxContent>
                </v:textbox>
                <w10:wrap anchory="page"/>
              </v:shape>
            </w:pict>
          </mc:Fallback>
        </mc:AlternateContent>
      </w:r>
      <w:r w:rsidR="00155A00">
        <w:rPr>
          <w:noProof/>
        </w:rPr>
        <mc:AlternateContent>
          <mc:Choice Requires="wps">
            <w:drawing>
              <wp:anchor distT="0" distB="0" distL="114300" distR="114300" simplePos="0" relativeHeight="251639808" behindDoc="0" locked="0" layoutInCell="1" allowOverlap="1" wp14:anchorId="0C927E17" wp14:editId="6AFBFAE4">
                <wp:simplePos x="0" y="0"/>
                <wp:positionH relativeFrom="column">
                  <wp:posOffset>13335</wp:posOffset>
                </wp:positionH>
                <wp:positionV relativeFrom="page">
                  <wp:posOffset>8514715</wp:posOffset>
                </wp:positionV>
                <wp:extent cx="6108700" cy="1482725"/>
                <wp:effectExtent l="0" t="0" r="0" b="3175"/>
                <wp:wrapThrough wrapText="bothSides">
                  <wp:wrapPolygon edited="0">
                    <wp:start x="67" y="0"/>
                    <wp:lineTo x="67" y="21369"/>
                    <wp:lineTo x="21420" y="21369"/>
                    <wp:lineTo x="21420" y="0"/>
                    <wp:lineTo x="67" y="0"/>
                  </wp:wrapPolygon>
                </wp:wrapThrough>
                <wp:docPr id="31"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148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9600" w:type="dxa"/>
                              <w:tblBorders>
                                <w:top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00"/>
                            </w:tblGrid>
                            <w:tr w:rsidR="000518A9" w14:paraId="417C52C5" w14:textId="77777777" w:rsidTr="00155A00">
                              <w:trPr>
                                <w:trHeight w:val="2556"/>
                              </w:trPr>
                              <w:tc>
                                <w:tcPr>
                                  <w:tcW w:w="9597" w:type="dxa"/>
                                  <w:tcBorders>
                                    <w:top w:val="single" w:sz="4" w:space="0" w:color="auto"/>
                                    <w:left w:val="nil"/>
                                    <w:bottom w:val="single" w:sz="4" w:space="0" w:color="auto"/>
                                    <w:right w:val="nil"/>
                                  </w:tcBorders>
                                  <w:hideMark/>
                                </w:tcPr>
                                <w:p w14:paraId="309CADF5" w14:textId="77777777" w:rsidR="000518A9" w:rsidRDefault="000518A9">
                                  <w:pPr>
                                    <w:topLinePunct/>
                                    <w:snapToGrid w:val="0"/>
                                    <w:spacing w:line="280" w:lineRule="exact"/>
                                    <w:ind w:left="423" w:hangingChars="229" w:hanging="423"/>
                                    <w:jc w:val="left"/>
                                    <w:rPr>
                                      <w:szCs w:val="20"/>
                                    </w:rPr>
                                  </w:pPr>
                                  <w:r>
                                    <w:rPr>
                                      <w:szCs w:val="20"/>
                                    </w:rPr>
                                    <w:t>1</w:t>
                                  </w:r>
                                  <w:r>
                                    <w:rPr>
                                      <w:szCs w:val="20"/>
                                    </w:rPr>
                                    <w:tab/>
                                  </w:r>
                                  <w:r>
                                    <w:rPr>
                                      <w:rFonts w:hint="eastAsia"/>
                                      <w:szCs w:val="20"/>
                                    </w:rPr>
                                    <w:t>学生会員，修士（工学），東都大学大学院工学研究科　（現　㈱竹橋道路設計）</w:t>
                                  </w:r>
                                  <w:r w:rsidR="000E185A">
                                    <w:rPr>
                                      <w:szCs w:val="20"/>
                                    </w:rPr>
                                    <w:br/>
                                  </w:r>
                                  <w:r>
                                    <w:rPr>
                                      <w:szCs w:val="20"/>
                                    </w:rPr>
                                    <w:t xml:space="preserve">Student Member, ME, Graduate School of Engineering, University of </w:t>
                                  </w:r>
                                  <w:proofErr w:type="spellStart"/>
                                  <w:r>
                                    <w:rPr>
                                      <w:szCs w:val="20"/>
                                    </w:rPr>
                                    <w:t>Touto</w:t>
                                  </w:r>
                                  <w:proofErr w:type="spellEnd"/>
                                  <w:r w:rsidR="00780BAB">
                                    <w:rPr>
                                      <w:szCs w:val="20"/>
                                    </w:rPr>
                                    <w:t xml:space="preserve"> (</w:t>
                                  </w:r>
                                  <w:r w:rsidR="00681D90">
                                    <w:rPr>
                                      <w:szCs w:val="20"/>
                                    </w:rPr>
                                    <w:t xml:space="preserve">currently </w:t>
                                  </w:r>
                                  <w:proofErr w:type="spellStart"/>
                                  <w:r w:rsidR="00681D90">
                                    <w:rPr>
                                      <w:szCs w:val="20"/>
                                    </w:rPr>
                                    <w:t>Takebashi</w:t>
                                  </w:r>
                                  <w:proofErr w:type="spellEnd"/>
                                  <w:r w:rsidR="00681D90">
                                    <w:rPr>
                                      <w:szCs w:val="20"/>
                                    </w:rPr>
                                    <w:t xml:space="preserve"> Road Design Corp.)</w:t>
                                  </w:r>
                                </w:p>
                                <w:p w14:paraId="05CA6893" w14:textId="77777777" w:rsidR="00155A00" w:rsidRDefault="000518A9">
                                  <w:pPr>
                                    <w:topLinePunct/>
                                    <w:snapToGrid w:val="0"/>
                                    <w:spacing w:line="280" w:lineRule="exact"/>
                                    <w:ind w:left="423" w:hangingChars="229" w:hanging="423"/>
                                    <w:jc w:val="left"/>
                                    <w:rPr>
                                      <w:szCs w:val="20"/>
                                    </w:rPr>
                                  </w:pPr>
                                  <w:r>
                                    <w:rPr>
                                      <w:szCs w:val="20"/>
                                    </w:rPr>
                                    <w:t>2</w:t>
                                  </w:r>
                                  <w:r>
                                    <w:rPr>
                                      <w:szCs w:val="20"/>
                                    </w:rPr>
                                    <w:tab/>
                                  </w:r>
                                  <w:r>
                                    <w:rPr>
                                      <w:rFonts w:hint="eastAsia"/>
                                      <w:szCs w:val="20"/>
                                    </w:rPr>
                                    <w:t>正会員，工学博士・</w:t>
                                  </w:r>
                                  <w:r>
                                    <w:rPr>
                                      <w:szCs w:val="20"/>
                                    </w:rPr>
                                    <w:t>TOP</w:t>
                                  </w:r>
                                  <w:r>
                                    <w:rPr>
                                      <w:rFonts w:hint="eastAsia"/>
                                      <w:szCs w:val="20"/>
                                    </w:rPr>
                                    <w:t>，西京大学工学部</w:t>
                                  </w:r>
                                  <w:r w:rsidR="00155A00">
                                    <w:rPr>
                                      <w:rFonts w:hint="eastAsia"/>
                                      <w:szCs w:val="20"/>
                                    </w:rPr>
                                    <w:t xml:space="preserve">　（ロンドン架空大学交通工学研究センター）</w:t>
                                  </w:r>
                                  <w:r w:rsidR="000E185A">
                                    <w:rPr>
                                      <w:szCs w:val="20"/>
                                    </w:rPr>
                                    <w:br/>
                                  </w:r>
                                  <w:r w:rsidRPr="00155A00">
                                    <w:rPr>
                                      <w:szCs w:val="20"/>
                                    </w:rPr>
                                    <w:t xml:space="preserve">Member, Dr. </w:t>
                                  </w:r>
                                  <w:proofErr w:type="spellStart"/>
                                  <w:r w:rsidRPr="00155A00">
                                    <w:rPr>
                                      <w:szCs w:val="20"/>
                                    </w:rPr>
                                    <w:t>Eng</w:t>
                                  </w:r>
                                  <w:proofErr w:type="spellEnd"/>
                                  <w:r w:rsidRPr="00155A00">
                                    <w:rPr>
                                      <w:szCs w:val="20"/>
                                    </w:rPr>
                                    <w:t xml:space="preserve">, TOP, Faculty of Engineering, </w:t>
                                  </w:r>
                                  <w:proofErr w:type="spellStart"/>
                                  <w:r w:rsidRPr="00155A00">
                                    <w:rPr>
                                      <w:szCs w:val="20"/>
                                    </w:rPr>
                                    <w:t>Saikyo</w:t>
                                  </w:r>
                                  <w:proofErr w:type="spellEnd"/>
                                  <w:r w:rsidRPr="00155A00">
                                    <w:rPr>
                                      <w:szCs w:val="20"/>
                                    </w:rPr>
                                    <w:t xml:space="preserve"> University</w:t>
                                  </w:r>
                                  <w:r w:rsidR="000E185A">
                                    <w:rPr>
                                      <w:szCs w:val="20"/>
                                    </w:rPr>
                                    <w:br/>
                                  </w:r>
                                  <w:r>
                                    <w:rPr>
                                      <w:rFonts w:hint="eastAsia"/>
                                      <w:szCs w:val="20"/>
                                    </w:rPr>
                                    <w:t>〒</w:t>
                                  </w:r>
                                  <w:r>
                                    <w:rPr>
                                      <w:szCs w:val="20"/>
                                    </w:rPr>
                                    <w:t xml:space="preserve">000-0000 </w:t>
                                  </w:r>
                                  <w:r>
                                    <w:rPr>
                                      <w:rFonts w:hint="eastAsia"/>
                                      <w:szCs w:val="20"/>
                                    </w:rPr>
                                    <w:t>東京都千代田区神田錦町</w:t>
                                  </w:r>
                                  <w:r>
                                    <w:rPr>
                                      <w:szCs w:val="20"/>
                                    </w:rPr>
                                    <w:t>300-230</w:t>
                                  </w:r>
                                  <w:r>
                                    <w:rPr>
                                      <w:rFonts w:hint="eastAsia"/>
                                      <w:szCs w:val="20"/>
                                    </w:rPr>
                                    <w:t xml:space="preserve">　　</w:t>
                                  </w:r>
                                  <w:r>
                                    <w:rPr>
                                      <w:szCs w:val="20"/>
                                    </w:rPr>
                                    <w:t>e-mail: example@example.ac.jp</w:t>
                                  </w:r>
                                  <w:r>
                                    <w:rPr>
                                      <w:rFonts w:hint="eastAsia"/>
                                      <w:szCs w:val="20"/>
                                    </w:rPr>
                                    <w:t xml:space="preserve">　　</w:t>
                                  </w:r>
                                  <w:r>
                                    <w:rPr>
                                      <w:szCs w:val="20"/>
                                    </w:rPr>
                                    <w:t>Phone: 0987-65-4321</w:t>
                                  </w:r>
                                </w:p>
                                <w:p w14:paraId="2F611754" w14:textId="2802AC0D" w:rsidR="00155A00" w:rsidRDefault="00681D90">
                                  <w:pPr>
                                    <w:topLinePunct/>
                                    <w:snapToGrid w:val="0"/>
                                    <w:spacing w:line="280" w:lineRule="exact"/>
                                    <w:ind w:left="423" w:hangingChars="229" w:hanging="423"/>
                                    <w:jc w:val="left"/>
                                    <w:rPr>
                                      <w:szCs w:val="20"/>
                                    </w:rPr>
                                  </w:pPr>
                                  <w:r>
                                    <w:rPr>
                                      <w:szCs w:val="20"/>
                                    </w:rPr>
                                    <w:t>3</w:t>
                                  </w:r>
                                  <w:r w:rsidR="00155A00">
                                    <w:rPr>
                                      <w:szCs w:val="20"/>
                                    </w:rPr>
                                    <w:tab/>
                                  </w:r>
                                  <w:r w:rsidR="000518A9" w:rsidRPr="00155A00">
                                    <w:rPr>
                                      <w:szCs w:val="20"/>
                                    </w:rPr>
                                    <w:t>JSTE Inc.</w:t>
                                  </w:r>
                                </w:p>
                                <w:p w14:paraId="3AC8B95F" w14:textId="77777777" w:rsidR="000518A9" w:rsidRPr="000E185A" w:rsidRDefault="000518A9">
                                  <w:pPr>
                                    <w:topLinePunct/>
                                    <w:snapToGrid w:val="0"/>
                                    <w:spacing w:line="280" w:lineRule="exact"/>
                                    <w:ind w:left="423" w:hangingChars="229" w:hanging="423"/>
                                    <w:jc w:val="left"/>
                                    <w:rPr>
                                      <w:szCs w:val="20"/>
                                    </w:rPr>
                                  </w:pPr>
                                  <w:r>
                                    <w:rPr>
                                      <w:szCs w:val="20"/>
                                    </w:rPr>
                                    <w:t>4</w:t>
                                  </w:r>
                                  <w:r>
                                    <w:rPr>
                                      <w:szCs w:val="20"/>
                                    </w:rPr>
                                    <w:tab/>
                                  </w:r>
                                  <w:r w:rsidR="00B12327">
                                    <w:rPr>
                                      <w:rFonts w:hint="eastAsia"/>
                                      <w:szCs w:val="20"/>
                                    </w:rPr>
                                    <w:t>正会員，</w:t>
                                  </w:r>
                                  <w:r>
                                    <w:rPr>
                                      <w:szCs w:val="20"/>
                                    </w:rPr>
                                    <w:t>TOE</w:t>
                                  </w:r>
                                  <w:r>
                                    <w:rPr>
                                      <w:rFonts w:hint="eastAsia"/>
                                      <w:szCs w:val="20"/>
                                    </w:rPr>
                                    <w:t>，㈱竹橋道路設計</w:t>
                                  </w:r>
                                  <w:r w:rsidR="000E185A">
                                    <w:rPr>
                                      <w:szCs w:val="20"/>
                                    </w:rPr>
                                    <w:br/>
                                  </w:r>
                                  <w:r w:rsidR="00B12327" w:rsidRPr="00155A00">
                                    <w:rPr>
                                      <w:szCs w:val="20"/>
                                    </w:rPr>
                                    <w:t xml:space="preserve">Member, </w:t>
                                  </w:r>
                                  <w:r w:rsidRPr="00155A00">
                                    <w:rPr>
                                      <w:szCs w:val="20"/>
                                    </w:rPr>
                                    <w:t xml:space="preserve">TOE, </w:t>
                                  </w:r>
                                  <w:proofErr w:type="spellStart"/>
                                  <w:r w:rsidRPr="00155A00">
                                    <w:rPr>
                                      <w:szCs w:val="20"/>
                                    </w:rPr>
                                    <w:t>Takebashi</w:t>
                                  </w:r>
                                  <w:proofErr w:type="spellEnd"/>
                                  <w:r w:rsidRPr="00155A00">
                                    <w:rPr>
                                      <w:szCs w:val="20"/>
                                    </w:rPr>
                                    <w:t xml:space="preserve"> Road Design Co</w:t>
                                  </w:r>
                                  <w:r w:rsidR="00681D90" w:rsidRPr="00155A00">
                                    <w:rPr>
                                      <w:szCs w:val="20"/>
                                    </w:rPr>
                                    <w:t>rp</w:t>
                                  </w:r>
                                  <w:r w:rsidRPr="00155A00">
                                    <w:rPr>
                                      <w:szCs w:val="20"/>
                                    </w:rPr>
                                    <w:t>.</w:t>
                                  </w:r>
                                </w:p>
                              </w:tc>
                            </w:tr>
                            <w:tr w:rsidR="00155A00" w14:paraId="236E1BB7" w14:textId="77777777" w:rsidTr="00155A00">
                              <w:trPr>
                                <w:trHeight w:val="2556"/>
                              </w:trPr>
                              <w:tc>
                                <w:tcPr>
                                  <w:tcW w:w="9597" w:type="dxa"/>
                                  <w:tcBorders>
                                    <w:top w:val="single" w:sz="4" w:space="0" w:color="auto"/>
                                    <w:left w:val="nil"/>
                                    <w:bottom w:val="single" w:sz="4" w:space="0" w:color="auto"/>
                                    <w:right w:val="nil"/>
                                  </w:tcBorders>
                                </w:tcPr>
                                <w:p w14:paraId="59802090" w14:textId="77777777" w:rsidR="00155A00" w:rsidRDefault="00155A00">
                                  <w:pPr>
                                    <w:topLinePunct/>
                                    <w:snapToGrid w:val="0"/>
                                    <w:spacing w:line="280" w:lineRule="exact"/>
                                    <w:ind w:left="423" w:hangingChars="229" w:hanging="423"/>
                                    <w:jc w:val="left"/>
                                    <w:rPr>
                                      <w:szCs w:val="20"/>
                                    </w:rPr>
                                  </w:pPr>
                                </w:p>
                              </w:tc>
                            </w:tr>
                            <w:tr w:rsidR="00155A00" w14:paraId="319252B5" w14:textId="77777777">
                              <w:trPr>
                                <w:trHeight w:val="2556"/>
                              </w:trPr>
                              <w:tc>
                                <w:tcPr>
                                  <w:tcW w:w="9597" w:type="dxa"/>
                                  <w:tcBorders>
                                    <w:top w:val="single" w:sz="4" w:space="0" w:color="auto"/>
                                    <w:left w:val="nil"/>
                                    <w:bottom w:val="nil"/>
                                    <w:right w:val="nil"/>
                                  </w:tcBorders>
                                </w:tcPr>
                                <w:p w14:paraId="522A086E" w14:textId="77777777" w:rsidR="00155A00" w:rsidRDefault="00155A00">
                                  <w:pPr>
                                    <w:topLinePunct/>
                                    <w:snapToGrid w:val="0"/>
                                    <w:spacing w:line="280" w:lineRule="exact"/>
                                    <w:ind w:left="423" w:hangingChars="229" w:hanging="423"/>
                                    <w:jc w:val="left"/>
                                    <w:rPr>
                                      <w:szCs w:val="20"/>
                                    </w:rPr>
                                  </w:pPr>
                                </w:p>
                              </w:tc>
                            </w:tr>
                          </w:tbl>
                          <w:p w14:paraId="557BAF10" w14:textId="77777777" w:rsidR="000518A9" w:rsidRDefault="000518A9" w:rsidP="00155A00"/>
                        </w:txbxContent>
                      </wps:txbx>
                      <wps:bodyPr rot="0" vert="horz" wrap="square" lIns="72000" tIns="1800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927E17" id="Text Box 28" o:spid="_x0000_s1044" type="#_x0000_t202" style="position:absolute;left:0;text-align:left;margin-left:1.05pt;margin-top:670.45pt;width:481pt;height:116.7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" filled="f" stroked="f">
                <v:path arrowok="t"/>
                <v:textbox inset="2mm,.5mm,2mm,0">
                  <w:txbxContent>
                    <w:tbl>
                      <w:tblPr>
                        <w:tblW w:w="9600" w:type="dxa"/>
                        <w:tblBorders>
                          <w:top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00"/>
                      </w:tblGrid>
                      <w:tr w:rsidR="000518A9" w14:paraId="417C52C5" w14:textId="77777777" w:rsidTr="00155A00">
                        <w:trPr>
                          <w:trHeight w:val="2556"/>
                        </w:trPr>
                        <w:tc>
                          <w:tcPr>
                            <w:tcW w:w="9597" w:type="dxa"/>
                            <w:tcBorders>
                              <w:top w:val="single" w:sz="4" w:space="0" w:color="auto"/>
                              <w:left w:val="nil"/>
                              <w:bottom w:val="single" w:sz="4" w:space="0" w:color="auto"/>
                              <w:right w:val="nil"/>
                            </w:tcBorders>
                            <w:hideMark/>
                          </w:tcPr>
                          <w:p w14:paraId="309CADF5" w14:textId="77777777" w:rsidR="000518A9" w:rsidRDefault="000518A9">
                            <w:pPr>
                              <w:topLinePunct/>
                              <w:snapToGrid w:val="0"/>
                              <w:spacing w:line="280" w:lineRule="exact"/>
                              <w:ind w:left="423" w:hangingChars="229" w:hanging="423"/>
                              <w:jc w:val="left"/>
                              <w:rPr>
                                <w:szCs w:val="20"/>
                              </w:rPr>
                            </w:pPr>
                            <w:r>
                              <w:rPr>
                                <w:szCs w:val="20"/>
                              </w:rPr>
                              <w:t>1</w:t>
                            </w:r>
                            <w:r>
                              <w:rPr>
                                <w:szCs w:val="20"/>
                              </w:rPr>
                              <w:tab/>
                            </w:r>
                            <w:r>
                              <w:rPr>
                                <w:rFonts w:hint="eastAsia"/>
                                <w:szCs w:val="20"/>
                              </w:rPr>
                              <w:t>学生会員，修士（工学），東都大学大学院工学研究科　（現　㈱竹橋道路設計）</w:t>
                            </w:r>
                            <w:r w:rsidR="000E185A">
                              <w:rPr>
                                <w:szCs w:val="20"/>
                              </w:rPr>
                              <w:br/>
                            </w:r>
                            <w:r>
                              <w:rPr>
                                <w:szCs w:val="20"/>
                              </w:rPr>
                              <w:t xml:space="preserve">Student Member, ME, Graduate School of Engineering, University of </w:t>
                            </w:r>
                            <w:proofErr w:type="spellStart"/>
                            <w:r>
                              <w:rPr>
                                <w:szCs w:val="20"/>
                              </w:rPr>
                              <w:t>Touto</w:t>
                            </w:r>
                            <w:proofErr w:type="spellEnd"/>
                            <w:r w:rsidR="00780BAB">
                              <w:rPr>
                                <w:szCs w:val="20"/>
                              </w:rPr>
                              <w:t xml:space="preserve"> (</w:t>
                            </w:r>
                            <w:r w:rsidR="00681D90">
                              <w:rPr>
                                <w:szCs w:val="20"/>
                              </w:rPr>
                              <w:t xml:space="preserve">currently </w:t>
                            </w:r>
                            <w:proofErr w:type="spellStart"/>
                            <w:r w:rsidR="00681D90">
                              <w:rPr>
                                <w:szCs w:val="20"/>
                              </w:rPr>
                              <w:t>Takebashi</w:t>
                            </w:r>
                            <w:proofErr w:type="spellEnd"/>
                            <w:r w:rsidR="00681D90">
                              <w:rPr>
                                <w:szCs w:val="20"/>
                              </w:rPr>
                              <w:t xml:space="preserve"> Road Design Corp.)</w:t>
                            </w:r>
                          </w:p>
                          <w:p w14:paraId="05CA6893" w14:textId="77777777" w:rsidR="00155A00" w:rsidRDefault="000518A9">
                            <w:pPr>
                              <w:topLinePunct/>
                              <w:snapToGrid w:val="0"/>
                              <w:spacing w:line="280" w:lineRule="exact"/>
                              <w:ind w:left="423" w:hangingChars="229" w:hanging="423"/>
                              <w:jc w:val="left"/>
                              <w:rPr>
                                <w:szCs w:val="20"/>
                              </w:rPr>
                            </w:pPr>
                            <w:r>
                              <w:rPr>
                                <w:szCs w:val="20"/>
                              </w:rPr>
                              <w:t>2</w:t>
                            </w:r>
                            <w:r>
                              <w:rPr>
                                <w:szCs w:val="20"/>
                              </w:rPr>
                              <w:tab/>
                            </w:r>
                            <w:r>
                              <w:rPr>
                                <w:rFonts w:hint="eastAsia"/>
                                <w:szCs w:val="20"/>
                              </w:rPr>
                              <w:t>正会員，工学博士・</w:t>
                            </w:r>
                            <w:r>
                              <w:rPr>
                                <w:szCs w:val="20"/>
                              </w:rPr>
                              <w:t>TOP</w:t>
                            </w:r>
                            <w:r>
                              <w:rPr>
                                <w:rFonts w:hint="eastAsia"/>
                                <w:szCs w:val="20"/>
                              </w:rPr>
                              <w:t>，西京大学工学部</w:t>
                            </w:r>
                            <w:r w:rsidR="00155A00">
                              <w:rPr>
                                <w:rFonts w:hint="eastAsia"/>
                                <w:szCs w:val="20"/>
                              </w:rPr>
                              <w:t xml:space="preserve">　（ロンドン架空大学交通工学研究センター）</w:t>
                            </w:r>
                            <w:r w:rsidR="000E185A">
                              <w:rPr>
                                <w:szCs w:val="20"/>
                              </w:rPr>
                              <w:br/>
                            </w:r>
                            <w:r w:rsidRPr="00155A00">
                              <w:rPr>
                                <w:szCs w:val="20"/>
                              </w:rPr>
                              <w:t xml:space="preserve">Member, Dr. </w:t>
                            </w:r>
                            <w:proofErr w:type="spellStart"/>
                            <w:r w:rsidRPr="00155A00">
                              <w:rPr>
                                <w:szCs w:val="20"/>
                              </w:rPr>
                              <w:t>Eng</w:t>
                            </w:r>
                            <w:proofErr w:type="spellEnd"/>
                            <w:r w:rsidRPr="00155A00">
                              <w:rPr>
                                <w:szCs w:val="20"/>
                              </w:rPr>
                              <w:t xml:space="preserve">, TOP, Faculty of Engineering, </w:t>
                            </w:r>
                            <w:proofErr w:type="spellStart"/>
                            <w:r w:rsidRPr="00155A00">
                              <w:rPr>
                                <w:szCs w:val="20"/>
                              </w:rPr>
                              <w:t>Saikyo</w:t>
                            </w:r>
                            <w:proofErr w:type="spellEnd"/>
                            <w:r w:rsidRPr="00155A00">
                              <w:rPr>
                                <w:szCs w:val="20"/>
                              </w:rPr>
                              <w:t xml:space="preserve"> University</w:t>
                            </w:r>
                            <w:r w:rsidR="000E185A">
                              <w:rPr>
                                <w:szCs w:val="20"/>
                              </w:rPr>
                              <w:br/>
                            </w:r>
                            <w:r>
                              <w:rPr>
                                <w:rFonts w:hint="eastAsia"/>
                                <w:szCs w:val="20"/>
                              </w:rPr>
                              <w:t>〒</w:t>
                            </w:r>
                            <w:r>
                              <w:rPr>
                                <w:szCs w:val="20"/>
                              </w:rPr>
                              <w:t xml:space="preserve">000-0000 </w:t>
                            </w:r>
                            <w:r>
                              <w:rPr>
                                <w:rFonts w:hint="eastAsia"/>
                                <w:szCs w:val="20"/>
                              </w:rPr>
                              <w:t>東京都千代田区神田錦町</w:t>
                            </w:r>
                            <w:r>
                              <w:rPr>
                                <w:szCs w:val="20"/>
                              </w:rPr>
                              <w:t>300-230</w:t>
                            </w:r>
                            <w:r>
                              <w:rPr>
                                <w:rFonts w:hint="eastAsia"/>
                                <w:szCs w:val="20"/>
                              </w:rPr>
                              <w:t xml:space="preserve">　　</w:t>
                            </w:r>
                            <w:r>
                              <w:rPr>
                                <w:szCs w:val="20"/>
                              </w:rPr>
                              <w:t>e-mail: example@example.ac.jp</w:t>
                            </w:r>
                            <w:r>
                              <w:rPr>
                                <w:rFonts w:hint="eastAsia"/>
                                <w:szCs w:val="20"/>
                              </w:rPr>
                              <w:t xml:space="preserve">　　</w:t>
                            </w:r>
                            <w:r>
                              <w:rPr>
                                <w:szCs w:val="20"/>
                              </w:rPr>
                              <w:t>Phone: 0987-65-4321</w:t>
                            </w:r>
                          </w:p>
                          <w:p w14:paraId="2F611754" w14:textId="2802AC0D" w:rsidR="00155A00" w:rsidRDefault="00681D90">
                            <w:pPr>
                              <w:topLinePunct/>
                              <w:snapToGrid w:val="0"/>
                              <w:spacing w:line="280" w:lineRule="exact"/>
                              <w:ind w:left="423" w:hangingChars="229" w:hanging="423"/>
                              <w:jc w:val="left"/>
                              <w:rPr>
                                <w:szCs w:val="20"/>
                              </w:rPr>
                            </w:pPr>
                            <w:r>
                              <w:rPr>
                                <w:szCs w:val="20"/>
                              </w:rPr>
                              <w:t>3</w:t>
                            </w:r>
                            <w:r w:rsidR="00155A00">
                              <w:rPr>
                                <w:szCs w:val="20"/>
                              </w:rPr>
                              <w:tab/>
                            </w:r>
                            <w:r w:rsidR="000518A9" w:rsidRPr="00155A00">
                              <w:rPr>
                                <w:szCs w:val="20"/>
                              </w:rPr>
                              <w:t>JSTE Inc.</w:t>
                            </w:r>
                          </w:p>
                          <w:p w14:paraId="3AC8B95F" w14:textId="77777777" w:rsidR="000518A9" w:rsidRPr="000E185A" w:rsidRDefault="000518A9">
                            <w:pPr>
                              <w:topLinePunct/>
                              <w:snapToGrid w:val="0"/>
                              <w:spacing w:line="280" w:lineRule="exact"/>
                              <w:ind w:left="423" w:hangingChars="229" w:hanging="423"/>
                              <w:jc w:val="left"/>
                              <w:rPr>
                                <w:szCs w:val="20"/>
                              </w:rPr>
                            </w:pPr>
                            <w:r>
                              <w:rPr>
                                <w:szCs w:val="20"/>
                              </w:rPr>
                              <w:t>4</w:t>
                            </w:r>
                            <w:r>
                              <w:rPr>
                                <w:szCs w:val="20"/>
                              </w:rPr>
                              <w:tab/>
                            </w:r>
                            <w:r w:rsidR="00B12327">
                              <w:rPr>
                                <w:rFonts w:hint="eastAsia"/>
                                <w:szCs w:val="20"/>
                              </w:rPr>
                              <w:t>正会員，</w:t>
                            </w:r>
                            <w:r>
                              <w:rPr>
                                <w:szCs w:val="20"/>
                              </w:rPr>
                              <w:t>TOE</w:t>
                            </w:r>
                            <w:r>
                              <w:rPr>
                                <w:rFonts w:hint="eastAsia"/>
                                <w:szCs w:val="20"/>
                              </w:rPr>
                              <w:t>，㈱竹橋道路設計</w:t>
                            </w:r>
                            <w:r w:rsidR="000E185A">
                              <w:rPr>
                                <w:szCs w:val="20"/>
                              </w:rPr>
                              <w:br/>
                            </w:r>
                            <w:r w:rsidR="00B12327" w:rsidRPr="00155A00">
                              <w:rPr>
                                <w:szCs w:val="20"/>
                              </w:rPr>
                              <w:t xml:space="preserve">Member, </w:t>
                            </w:r>
                            <w:r w:rsidRPr="00155A00">
                              <w:rPr>
                                <w:szCs w:val="20"/>
                              </w:rPr>
                              <w:t xml:space="preserve">TOE, </w:t>
                            </w:r>
                            <w:proofErr w:type="spellStart"/>
                            <w:r w:rsidRPr="00155A00">
                              <w:rPr>
                                <w:szCs w:val="20"/>
                              </w:rPr>
                              <w:t>Takebashi</w:t>
                            </w:r>
                            <w:proofErr w:type="spellEnd"/>
                            <w:r w:rsidRPr="00155A00">
                              <w:rPr>
                                <w:szCs w:val="20"/>
                              </w:rPr>
                              <w:t xml:space="preserve"> Road Design Co</w:t>
                            </w:r>
                            <w:r w:rsidR="00681D90" w:rsidRPr="00155A00">
                              <w:rPr>
                                <w:szCs w:val="20"/>
                              </w:rPr>
                              <w:t>rp</w:t>
                            </w:r>
                            <w:r w:rsidRPr="00155A00">
                              <w:rPr>
                                <w:szCs w:val="20"/>
                              </w:rPr>
                              <w:t>.</w:t>
                            </w:r>
                          </w:p>
                        </w:tc>
                      </w:tr>
                      <w:tr w:rsidR="00155A00" w14:paraId="236E1BB7" w14:textId="77777777" w:rsidTr="00155A00">
                        <w:trPr>
                          <w:trHeight w:val="2556"/>
                        </w:trPr>
                        <w:tc>
                          <w:tcPr>
                            <w:tcW w:w="9597" w:type="dxa"/>
                            <w:tcBorders>
                              <w:top w:val="single" w:sz="4" w:space="0" w:color="auto"/>
                              <w:left w:val="nil"/>
                              <w:bottom w:val="single" w:sz="4" w:space="0" w:color="auto"/>
                              <w:right w:val="nil"/>
                            </w:tcBorders>
                          </w:tcPr>
                          <w:p w14:paraId="59802090" w14:textId="77777777" w:rsidR="00155A00" w:rsidRDefault="00155A00">
                            <w:pPr>
                              <w:topLinePunct/>
                              <w:snapToGrid w:val="0"/>
                              <w:spacing w:line="280" w:lineRule="exact"/>
                              <w:ind w:left="423" w:hangingChars="229" w:hanging="423"/>
                              <w:jc w:val="left"/>
                              <w:rPr>
                                <w:szCs w:val="20"/>
                              </w:rPr>
                            </w:pPr>
                          </w:p>
                        </w:tc>
                      </w:tr>
                      <w:tr w:rsidR="00155A00" w14:paraId="319252B5" w14:textId="77777777">
                        <w:trPr>
                          <w:trHeight w:val="2556"/>
                        </w:trPr>
                        <w:tc>
                          <w:tcPr>
                            <w:tcW w:w="9597" w:type="dxa"/>
                            <w:tcBorders>
                              <w:top w:val="single" w:sz="4" w:space="0" w:color="auto"/>
                              <w:left w:val="nil"/>
                              <w:bottom w:val="nil"/>
                              <w:right w:val="nil"/>
                            </w:tcBorders>
                          </w:tcPr>
                          <w:p w14:paraId="522A086E" w14:textId="77777777" w:rsidR="00155A00" w:rsidRDefault="00155A00">
                            <w:pPr>
                              <w:topLinePunct/>
                              <w:snapToGrid w:val="0"/>
                              <w:spacing w:line="280" w:lineRule="exact"/>
                              <w:ind w:left="423" w:hangingChars="229" w:hanging="423"/>
                              <w:jc w:val="left"/>
                              <w:rPr>
                                <w:szCs w:val="20"/>
                              </w:rPr>
                            </w:pPr>
                          </w:p>
                        </w:tc>
                      </w:tr>
                    </w:tbl>
                    <w:p w14:paraId="557BAF10" w14:textId="77777777" w:rsidR="000518A9" w:rsidRDefault="000518A9" w:rsidP="00155A00"/>
                  </w:txbxContent>
                </v:textbox>
                <w10:wrap type="through" anchory="page"/>
              </v:shape>
            </w:pict>
          </mc:Fallback>
        </mc:AlternateContent>
      </w:r>
      <w:r w:rsidR="00155A00" w:rsidRPr="00AE00C0">
        <w:rPr>
          <w:rFonts w:ascii="Arial" w:eastAsia="ＭＳ ゴシック" w:hAnsi="Arial"/>
          <w:noProof/>
          <w:snapToGrid w:val="0"/>
          <w:sz w:val="24"/>
        </w:rPr>
        <mc:AlternateContent>
          <mc:Choice Requires="wps">
            <w:drawing>
              <wp:anchor distT="0" distB="0" distL="114300" distR="114300" simplePos="0" relativeHeight="251682816" behindDoc="0" locked="0" layoutInCell="1" allowOverlap="1" wp14:anchorId="5FD4E20E" wp14:editId="04F11C37">
                <wp:simplePos x="0" y="0"/>
                <wp:positionH relativeFrom="column">
                  <wp:posOffset>1769110</wp:posOffset>
                </wp:positionH>
                <wp:positionV relativeFrom="paragraph">
                  <wp:posOffset>2274570</wp:posOffset>
                </wp:positionV>
                <wp:extent cx="692150" cy="430530"/>
                <wp:effectExtent l="0" t="0" r="0" b="0"/>
                <wp:wrapNone/>
                <wp:docPr id="48"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92150" cy="430530"/>
                        </a:xfrm>
                        <a:prstGeom prst="leftRightArrow">
                          <a:avLst>
                            <a:gd name="adj1" fmla="val 47095"/>
                            <a:gd name="adj2" fmla="val 31324"/>
                          </a:avLst>
                        </a:prstGeom>
                        <a:solidFill>
                          <a:schemeClr val="accent4">
                            <a:lumMod val="40000"/>
                            <a:lumOff val="60000"/>
                          </a:schemeClr>
                        </a:solidFill>
                        <a:ln w="9525">
                          <a:noFill/>
                          <a:miter lim="800000"/>
                          <a:headEnd/>
                          <a:tailEnd/>
                        </a:ln>
                      </wps:spPr>
                      <wps:txbx>
                        <w:txbxContent>
                          <w:p w14:paraId="3273012D" w14:textId="77777777" w:rsidR="00AE00C0" w:rsidRPr="0037198E" w:rsidRDefault="00AE00C0" w:rsidP="00C21439">
                            <w:pPr>
                              <w:jc w:val="center"/>
                            </w:pPr>
                            <w:r w:rsidRPr="0037198E">
                              <w:rPr>
                                <w:rFonts w:hint="eastAsia"/>
                              </w:rPr>
                              <w:t>19mm</w:t>
                            </w:r>
                          </w:p>
                        </w:txbxContent>
                      </wps:txbx>
                      <wps:bodyPr rot="0" vert="vert270"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D4E20E" id="_x0000_s1045" type="#_x0000_t69" style="position:absolute;left:0;text-align:left;margin-left:139.3pt;margin-top:179.1pt;width:54.5pt;height:33.9pt;rotation:9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" adj="4209,5714" fillcolor="#ffe599 [1303]" stroked="f">
                <v:textbox style="layout-flow:vertical;mso-layout-flow-alt:bottom-to-top" inset="5.85pt,.7pt,5.85pt,.7pt">
                  <w:txbxContent>
                    <w:p w14:paraId="3273012D" w14:textId="77777777" w:rsidR="00AE00C0" w:rsidRPr="0037198E" w:rsidRDefault="00AE00C0" w:rsidP="00C21439">
                      <w:pPr>
                        <w:jc w:val="center"/>
                      </w:pPr>
                      <w:r w:rsidRPr="0037198E">
                        <w:rPr>
                          <w:rFonts w:hint="eastAsia"/>
                        </w:rPr>
                        <w:t>19mm</w:t>
                      </w:r>
                    </w:p>
                  </w:txbxContent>
                </v:textbox>
              </v:shape>
            </w:pict>
          </mc:Fallback>
        </mc:AlternateContent>
      </w:r>
      <w:r w:rsidR="00955AFE">
        <w:rPr>
          <w:rFonts w:hint="eastAsia"/>
        </w:rPr>
        <w:t>なお、</w:t>
      </w:r>
      <w:r w:rsidR="000518A9">
        <w:rPr>
          <w:rFonts w:hint="eastAsia"/>
        </w:rPr>
        <w:t>論文</w:t>
      </w:r>
      <w:r w:rsidR="00487A50">
        <w:rPr>
          <w:rFonts w:hint="eastAsia"/>
        </w:rPr>
        <w:t>の言語</w:t>
      </w:r>
      <w:r w:rsidR="000518A9">
        <w:rPr>
          <w:rFonts w:hint="eastAsia"/>
        </w:rPr>
        <w:t>は日本語または英語に限る。日本語の場合は以下の書式に従うこと（英語の書式規定は別途提供されている）。下記の書式規定を逸脱しなければ、こ</w:t>
      </w:r>
      <w:r w:rsidR="000518A9">
        <w:rPr>
          <w:rFonts w:hint="eastAsia"/>
        </w:rPr>
        <w:t>れ以外の部分の書式は各著者の判断に任される。規定に従わない原稿および判読困難な原稿は審査の対象とならないので、十分留意のこと。</w:t>
      </w:r>
    </w:p>
    <w:p w14:paraId="0B268DC9" w14:textId="77777777" w:rsidR="000518A9" w:rsidRPr="008F0940" w:rsidRDefault="008F0940" w:rsidP="000E3212">
      <w:pPr>
        <w:autoSpaceDE w:val="0"/>
        <w:autoSpaceDN w:val="0"/>
        <w:outlineLvl w:val="0"/>
        <w:rPr>
          <w:rFonts w:ascii="ＭＳ ゴシック" w:eastAsia="ＭＳ ゴシック" w:hAnsi="ＭＳ ゴシック"/>
        </w:rPr>
      </w:pPr>
      <w:r>
        <w:rPr>
          <w:rFonts w:ascii="ＭＳ ゴシック" w:eastAsia="ＭＳ ゴシック" w:hAnsi="ＭＳ ゴシック" w:hint="eastAsia"/>
        </w:rPr>
        <w:t xml:space="preserve">　＊＊＊＊＊＊＊＊＊＊＊＊＊＊＊＊＊＊＊＊＊＊＊＊＊＊＊＊＊＊＊＊＊＊＊＊＊＊＊＊＊＊＊＊＊＊＊＊＊＊＊＊＊＊＊＊＊＊＊＊＊＊＊＊＊＊＊＊＊＊＊＊＊＊＊＊＊＊＊＊＊＊＊＊＊＊＊＊＊＊＊＊＊＊＊＊＊＊＊＊＊＊＊＊＊＊＊＊＊＊＊＊＊＊＊＊＊＊＊＊＊＊＊＊＊＊＊＊＊＊＊＊＊＊＊＊＊＊＊＊＊＊＊＊＊＊＊＊＊＊＊＊＊＊＊＊＊＊＊＊＊＊＊＊＊＊＊＊＊＊＊＊＊＊＊＊＊＊＊＊＊＊＊＊＊＊＊＊＊＊＊＊＊＊＊＊＊＊＊＊＊＊＊＊＊＊＊＊＊＊＊＊＊＊＊＊＊＊＊＊＊＊＊＊＊＊＊＊＊＊＊＊＊＊＊＊＊＊＊＊＊＊＊＊＊＊＊＊＊</w:t>
      </w:r>
    </w:p>
    <w:p w14:paraId="611A1DC7" w14:textId="4CC21F45" w:rsidR="000518A9" w:rsidRDefault="000011B9" w:rsidP="000E3212">
      <w:pPr>
        <w:autoSpaceDE w:val="0"/>
        <w:autoSpaceDN w:val="0"/>
        <w:outlineLvl w:val="0"/>
        <w:rPr>
          <w:rFonts w:ascii="ＭＳ ゴシック" w:eastAsia="ＭＳ ゴシック" w:hAnsi="ＭＳ ゴシック"/>
        </w:rPr>
      </w:pPr>
      <w:r>
        <w:rPr>
          <w:rFonts w:ascii="ＭＳ ゴシック" w:eastAsia="ＭＳ ゴシック" w:hAnsi="ＭＳ ゴシック"/>
        </w:rPr>
        <w:br w:type="column"/>
      </w:r>
      <w:r w:rsidR="000161A3" w:rsidRPr="00AE00C0">
        <w:rPr>
          <w:rFonts w:ascii="Arial" w:eastAsia="ＭＳ ゴシック" w:hAnsi="Arial" w:hint="eastAsia"/>
          <w:noProof/>
          <w:snapToGrid w:val="0"/>
          <w:sz w:val="24"/>
        </w:rPr>
        <w:lastRenderedPageBreak/>
        <mc:AlternateContent>
          <mc:Choice Requires="wps">
            <w:drawing>
              <wp:anchor distT="0" distB="0" distL="114300" distR="114300" simplePos="0" relativeHeight="251669504" behindDoc="0" locked="0" layoutInCell="1" allowOverlap="1" wp14:anchorId="25228D98" wp14:editId="399ED676">
                <wp:simplePos x="0" y="0"/>
                <wp:positionH relativeFrom="column">
                  <wp:posOffset>708617</wp:posOffset>
                </wp:positionH>
                <wp:positionV relativeFrom="paragraph">
                  <wp:posOffset>92097</wp:posOffset>
                </wp:positionV>
                <wp:extent cx="1871330" cy="375920"/>
                <wp:effectExtent l="0" t="0" r="0" b="5080"/>
                <wp:wrapNone/>
                <wp:docPr id="30"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871330"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15970346" w14:textId="77777777" w:rsidR="00AE00C0" w:rsidRPr="00C90363" w:rsidRDefault="00AE00C0" w:rsidP="00C21439">
                            <w:r w:rsidRPr="00C90363">
                              <w:rPr>
                                <w:rFonts w:hint="eastAsia"/>
                              </w:rPr>
                              <w:t>節</w:t>
                            </w:r>
                            <w:r>
                              <w:rPr>
                                <w:rFonts w:hint="eastAsia"/>
                              </w:rPr>
                              <w:t>見出し</w:t>
                            </w:r>
                            <w:r w:rsidRPr="00C90363">
                              <w:rPr>
                                <w:rFonts w:hint="eastAsia"/>
                              </w:rPr>
                              <w:t>の前は</w:t>
                            </w:r>
                            <w:r w:rsidRPr="00C90363">
                              <w:t>1</w:t>
                            </w:r>
                            <w:r w:rsidRPr="00C90363">
                              <w:t>行空ける</w:t>
                            </w:r>
                          </w:p>
                          <w:p w14:paraId="5D654834" w14:textId="77777777" w:rsidR="00AE00C0" w:rsidRPr="00C90363" w:rsidRDefault="00AE00C0" w:rsidP="00C21439"/>
                          <w:p w14:paraId="118FE070" w14:textId="77777777" w:rsidR="00AE00C0" w:rsidRPr="00C90363" w:rsidRDefault="00AE00C0" w:rsidP="00C21439"/>
                          <w:p w14:paraId="57A1F197" w14:textId="77777777" w:rsidR="00AE00C0" w:rsidRPr="00C90363" w:rsidRDefault="00AE00C0" w:rsidP="00C21439"/>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228D98" id="_x0000_s1046" type="#_x0000_t13" style="position:absolute;left:0;text-align:left;margin-left:55.8pt;margin-top:7.25pt;width:147.35pt;height:29.6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" adj="17681" fillcolor="#ffe599 [1303]" stroked="f">
                <v:textbox inset="5.85pt,.7pt,5.85pt,.7pt">
                  <w:txbxContent>
                    <w:p w14:paraId="15970346" w14:textId="77777777" w:rsidR="00AE00C0" w:rsidRPr="00C90363" w:rsidRDefault="00AE00C0" w:rsidP="00C21439">
                      <w:r w:rsidRPr="00C90363">
                        <w:rPr>
                          <w:rFonts w:hint="eastAsia"/>
                        </w:rPr>
                        <w:t>節</w:t>
                      </w:r>
                      <w:r>
                        <w:rPr>
                          <w:rFonts w:hint="eastAsia"/>
                        </w:rPr>
                        <w:t>見出し</w:t>
                      </w:r>
                      <w:r w:rsidRPr="00C90363">
                        <w:rPr>
                          <w:rFonts w:hint="eastAsia"/>
                        </w:rPr>
                        <w:t>の前は</w:t>
                      </w:r>
                      <w:r w:rsidRPr="00C90363">
                        <w:t>1</w:t>
                      </w:r>
                      <w:r w:rsidRPr="00C90363">
                        <w:t>行空ける</w:t>
                      </w:r>
                    </w:p>
                    <w:p w14:paraId="5D654834" w14:textId="77777777" w:rsidR="00AE00C0" w:rsidRPr="00C90363" w:rsidRDefault="00AE00C0" w:rsidP="00C21439"/>
                    <w:p w14:paraId="118FE070" w14:textId="77777777" w:rsidR="00AE00C0" w:rsidRPr="00C90363" w:rsidRDefault="00AE00C0" w:rsidP="00C21439"/>
                    <w:p w14:paraId="57A1F197" w14:textId="77777777" w:rsidR="00AE00C0" w:rsidRPr="00C90363" w:rsidRDefault="00AE00C0" w:rsidP="00C21439"/>
                  </w:txbxContent>
                </v:textbox>
              </v:shape>
            </w:pict>
          </mc:Fallback>
        </mc:AlternateContent>
      </w:r>
      <w:r w:rsidR="000161A3" w:rsidRPr="006E2EB9">
        <w:rPr>
          <w:noProof/>
        </w:rPr>
        <mc:AlternateContent>
          <mc:Choice Requires="wps">
            <w:drawing>
              <wp:anchor distT="0" distB="0" distL="114300" distR="114300" simplePos="0" relativeHeight="251686912" behindDoc="0" locked="0" layoutInCell="1" allowOverlap="1" wp14:anchorId="1D964955" wp14:editId="2987FAE7">
                <wp:simplePos x="0" y="0"/>
                <wp:positionH relativeFrom="column">
                  <wp:posOffset>-649752</wp:posOffset>
                </wp:positionH>
                <wp:positionV relativeFrom="paragraph">
                  <wp:posOffset>-639933</wp:posOffset>
                </wp:positionV>
                <wp:extent cx="1256030" cy="426720"/>
                <wp:effectExtent l="0" t="0" r="1270" b="322580"/>
                <wp:wrapNone/>
                <wp:docPr id="26"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1256030" cy="426720"/>
                        </a:xfrm>
                        <a:prstGeom prst="wedgeRectCallout">
                          <a:avLst>
                            <a:gd name="adj1" fmla="val -811"/>
                            <a:gd name="adj2" fmla="val -123432"/>
                          </a:avLst>
                        </a:prstGeom>
                        <a:solidFill>
                          <a:schemeClr val="accent4">
                            <a:lumMod val="40000"/>
                            <a:lumOff val="60000"/>
                          </a:schemeClr>
                        </a:solidFill>
                        <a:ln w="9525">
                          <a:noFill/>
                          <a:miter lim="800000"/>
                          <a:headEnd/>
                          <a:tailEnd/>
                        </a:ln>
                      </wps:spPr>
                      <wps:txbx>
                        <w:txbxContent>
                          <w:p w14:paraId="6B75B894" w14:textId="77777777" w:rsidR="006E2EB9" w:rsidRPr="007E391D" w:rsidRDefault="006E2EB9" w:rsidP="00C21439">
                            <w:pPr>
                              <w:rPr>
                                <w:szCs w:val="20"/>
                              </w:rPr>
                            </w:pPr>
                            <w:r w:rsidRPr="007E391D">
                              <w:rPr>
                                <w:rFonts w:hint="eastAsia"/>
                                <w:szCs w:val="20"/>
                              </w:rPr>
                              <w:t>章</w:t>
                            </w:r>
                            <w:r>
                              <w:rPr>
                                <w:rFonts w:hint="eastAsia"/>
                                <w:szCs w:val="20"/>
                              </w:rPr>
                              <w:t>・</w:t>
                            </w:r>
                            <w:r w:rsidRPr="007E391D">
                              <w:rPr>
                                <w:rFonts w:hint="eastAsia"/>
                                <w:szCs w:val="20"/>
                              </w:rPr>
                              <w:t>節</w:t>
                            </w:r>
                            <w:r>
                              <w:rPr>
                                <w:rFonts w:hint="eastAsia"/>
                                <w:szCs w:val="20"/>
                              </w:rPr>
                              <w:t>・項見出し</w:t>
                            </w:r>
                            <w:r w:rsidRPr="007E391D">
                              <w:rPr>
                                <w:rFonts w:hint="eastAsia"/>
                                <w:szCs w:val="20"/>
                              </w:rPr>
                              <w:t>は</w:t>
                            </w:r>
                            <w:r w:rsidR="00297B5B">
                              <w:rPr>
                                <w:szCs w:val="20"/>
                              </w:rPr>
                              <w:br/>
                            </w:r>
                            <w:r w:rsidRPr="007E391D">
                              <w:rPr>
                                <w:rFonts w:hint="eastAsia"/>
                                <w:szCs w:val="20"/>
                              </w:rPr>
                              <w:t>字下げしな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964955" id="AutoShape 23" o:spid="_x0000_s1047" type="#_x0000_t61" style="position:absolute;left:0;text-align:left;margin-left:-51.15pt;margin-top:-50.4pt;width:98.9pt;height:33.6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" adj="10625,-15861" fillcolor="#ffe599 [1303]" stroked="f">
                <v:textbox inset="5.85pt,.7pt,5.85pt,.7pt">
                  <w:txbxContent>
                    <w:p w14:paraId="6B75B894" w14:textId="77777777" w:rsidR="006E2EB9" w:rsidRPr="007E391D" w:rsidRDefault="006E2EB9" w:rsidP="00C21439">
                      <w:pPr>
                        <w:rPr>
                          <w:szCs w:val="20"/>
                        </w:rPr>
                      </w:pPr>
                      <w:r w:rsidRPr="007E391D">
                        <w:rPr>
                          <w:rFonts w:hint="eastAsia"/>
                          <w:szCs w:val="20"/>
                        </w:rPr>
                        <w:t>章</w:t>
                      </w:r>
                      <w:r>
                        <w:rPr>
                          <w:rFonts w:hint="eastAsia"/>
                          <w:szCs w:val="20"/>
                        </w:rPr>
                        <w:t>・</w:t>
                      </w:r>
                      <w:r w:rsidRPr="007E391D">
                        <w:rPr>
                          <w:rFonts w:hint="eastAsia"/>
                          <w:szCs w:val="20"/>
                        </w:rPr>
                        <w:t>節</w:t>
                      </w:r>
                      <w:r>
                        <w:rPr>
                          <w:rFonts w:hint="eastAsia"/>
                          <w:szCs w:val="20"/>
                        </w:rPr>
                        <w:t>・項見出し</w:t>
                      </w:r>
                      <w:r w:rsidRPr="007E391D">
                        <w:rPr>
                          <w:rFonts w:hint="eastAsia"/>
                          <w:szCs w:val="20"/>
                        </w:rPr>
                        <w:t>は</w:t>
                      </w:r>
                      <w:r w:rsidR="00297B5B">
                        <w:rPr>
                          <w:szCs w:val="20"/>
                        </w:rPr>
                        <w:br/>
                      </w:r>
                      <w:r w:rsidRPr="007E391D">
                        <w:rPr>
                          <w:rFonts w:hint="eastAsia"/>
                          <w:szCs w:val="20"/>
                        </w:rPr>
                        <w:t>字下げしない</w:t>
                      </w:r>
                    </w:p>
                  </w:txbxContent>
                </v:textbox>
              </v:shape>
            </w:pict>
          </mc:Fallback>
        </mc:AlternateContent>
      </w:r>
      <w:r w:rsidR="000161A3" w:rsidRPr="00AE00C0">
        <w:rPr>
          <w:rFonts w:ascii="Arial" w:eastAsia="ＭＳ ゴシック" w:hAnsi="Arial"/>
          <w:noProof/>
          <w:snapToGrid w:val="0"/>
          <w:sz w:val="24"/>
        </w:rPr>
        <mc:AlternateContent>
          <mc:Choice Requires="wps">
            <w:drawing>
              <wp:anchor distT="0" distB="0" distL="114300" distR="114300" simplePos="0" relativeHeight="251668480" behindDoc="0" locked="0" layoutInCell="1" allowOverlap="1" wp14:anchorId="60B12C29" wp14:editId="07F7FC3C">
                <wp:simplePos x="0" y="0"/>
                <wp:positionH relativeFrom="column">
                  <wp:posOffset>869428</wp:posOffset>
                </wp:positionH>
                <wp:positionV relativeFrom="paragraph">
                  <wp:posOffset>-324972</wp:posOffset>
                </wp:positionV>
                <wp:extent cx="1185545" cy="224155"/>
                <wp:effectExtent l="774700" t="0" r="0" b="537845"/>
                <wp:wrapNone/>
                <wp:docPr id="29" name="AutoShape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185545" cy="224155"/>
                        </a:xfrm>
                        <a:prstGeom prst="wedgeRectCallout">
                          <a:avLst>
                            <a:gd name="adj1" fmla="val 115073"/>
                            <a:gd name="adj2" fmla="val 280409"/>
                          </a:avLst>
                        </a:prstGeom>
                        <a:solidFill>
                          <a:schemeClr val="accent4">
                            <a:lumMod val="40000"/>
                            <a:lumOff val="60000"/>
                          </a:schemeClr>
                        </a:solidFill>
                        <a:ln w="9525">
                          <a:noFill/>
                          <a:miter lim="800000"/>
                          <a:headEnd/>
                          <a:tailEnd/>
                        </a:ln>
                      </wps:spPr>
                      <wps:txbx>
                        <w:txbxContent>
                          <w:p w14:paraId="3D016E77" w14:textId="77777777" w:rsidR="00AE00C0" w:rsidRPr="00C90363" w:rsidRDefault="00AE00C0" w:rsidP="00C21439">
                            <w:r w:rsidRPr="00C90363">
                              <w:t>節</w:t>
                            </w:r>
                            <w:r>
                              <w:rPr>
                                <w:rFonts w:hint="eastAsia"/>
                              </w:rPr>
                              <w:t>番号</w:t>
                            </w:r>
                            <w:r w:rsidRPr="00C90363">
                              <w:rPr>
                                <w:rFonts w:hint="eastAsia"/>
                              </w:rPr>
                              <w:t>と｢</w:t>
                            </w:r>
                            <w:r w:rsidRPr="00C90363">
                              <w:rPr>
                                <w:rFonts w:hint="eastAsia"/>
                              </w:rPr>
                              <w:t>.</w:t>
                            </w:r>
                            <w:r w:rsidRPr="00C90363">
                              <w:rPr>
                                <w:rFonts w:hint="eastAsia"/>
                              </w:rPr>
                              <w:t>｣</w:t>
                            </w:r>
                            <w:r w:rsidRPr="00C90363">
                              <w:t>は半角</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B12C29" id="AutoShape 26" o:spid="_x0000_s1048" type="#_x0000_t61" style="position:absolute;left:0;text-align:left;margin-left:68.45pt;margin-top:-25.6pt;width:93.35pt;height:17.65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" adj="35656,71368" fillcolor="#ffe599 [1303]" stroked="f">
                <v:textbox inset="5.85pt,.7pt,5.85pt,.7pt">
                  <w:txbxContent>
                    <w:p w14:paraId="3D016E77" w14:textId="77777777" w:rsidR="00AE00C0" w:rsidRPr="00C90363" w:rsidRDefault="00AE00C0" w:rsidP="00C21439">
                      <w:r w:rsidRPr="00C90363">
                        <w:t>節</w:t>
                      </w:r>
                      <w:r>
                        <w:rPr>
                          <w:rFonts w:hint="eastAsia"/>
                        </w:rPr>
                        <w:t>番号</w:t>
                      </w:r>
                      <w:r w:rsidRPr="00C90363">
                        <w:rPr>
                          <w:rFonts w:hint="eastAsia"/>
                        </w:rPr>
                        <w:t>と｢</w:t>
                      </w:r>
                      <w:r w:rsidRPr="00C90363">
                        <w:rPr>
                          <w:rFonts w:hint="eastAsia"/>
                        </w:rPr>
                        <w:t>.</w:t>
                      </w:r>
                      <w:r w:rsidRPr="00C90363">
                        <w:rPr>
                          <w:rFonts w:hint="eastAsia"/>
                        </w:rPr>
                        <w:t>｣</w:t>
                      </w:r>
                      <w:r w:rsidRPr="00C90363">
                        <w:t>は半角</w:t>
                      </w:r>
                    </w:p>
                  </w:txbxContent>
                </v:textbox>
              </v:shape>
            </w:pict>
          </mc:Fallback>
        </mc:AlternateContent>
      </w:r>
      <w:r w:rsidR="000518A9">
        <w:rPr>
          <w:rFonts w:ascii="ＭＳ ゴシック" w:eastAsia="ＭＳ ゴシック" w:hAnsi="ＭＳ ゴシック" w:hint="eastAsia"/>
        </w:rPr>
        <w:t>２．書式規定</w:t>
      </w:r>
    </w:p>
    <w:p w14:paraId="41F53941" w14:textId="77777777" w:rsidR="000518A9" w:rsidRDefault="000518A9" w:rsidP="000E3212">
      <w:pPr>
        <w:autoSpaceDE w:val="0"/>
        <w:autoSpaceDN w:val="0"/>
        <w:rPr>
          <w:rFonts w:ascii="ＭＳ ゴシック" w:eastAsia="ＭＳ ゴシック" w:hAnsi="ＭＳ ゴシック"/>
        </w:rPr>
      </w:pPr>
    </w:p>
    <w:p w14:paraId="77A243E8"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2.1</w:t>
      </w:r>
      <w:r>
        <w:rPr>
          <w:rFonts w:ascii="Arial" w:eastAsia="ＭＳ ゴシック" w:hAnsi="Arial" w:hint="eastAsia"/>
          <w:szCs w:val="20"/>
        </w:rPr>
        <w:t xml:space="preserve">　形態に関する規定</w:t>
      </w:r>
    </w:p>
    <w:p w14:paraId="27141E8F" w14:textId="77777777" w:rsidR="000518A9" w:rsidRDefault="000161A3" w:rsidP="000E3212">
      <w:pPr>
        <w:autoSpaceDE w:val="0"/>
        <w:autoSpaceDN w:val="0"/>
        <w:rPr>
          <w:rFonts w:ascii="Arial" w:eastAsia="ＭＳ ゴシック" w:hAnsi="Arial"/>
          <w:szCs w:val="20"/>
        </w:rPr>
      </w:pPr>
      <w:r w:rsidRPr="006E2EB9">
        <w:rPr>
          <w:noProof/>
        </w:rPr>
        <mc:AlternateContent>
          <mc:Choice Requires="wps">
            <w:drawing>
              <wp:anchor distT="0" distB="0" distL="114300" distR="114300" simplePos="0" relativeHeight="251687936" behindDoc="0" locked="0" layoutInCell="1" allowOverlap="1" wp14:anchorId="4F944D62" wp14:editId="07697C4D">
                <wp:simplePos x="0" y="0"/>
                <wp:positionH relativeFrom="margin">
                  <wp:align>left</wp:align>
                </wp:positionH>
                <wp:positionV relativeFrom="paragraph">
                  <wp:posOffset>15240</wp:posOffset>
                </wp:positionV>
                <wp:extent cx="1703705" cy="228600"/>
                <wp:effectExtent l="1123950" t="0" r="0" b="0"/>
                <wp:wrapNone/>
                <wp:docPr id="49"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2019300" y="1276350"/>
                          <a:ext cx="1703705" cy="228600"/>
                        </a:xfrm>
                        <a:prstGeom prst="wedgeRectCallout">
                          <a:avLst>
                            <a:gd name="adj1" fmla="val -116802"/>
                            <a:gd name="adj2" fmla="val 47593"/>
                          </a:avLst>
                        </a:prstGeom>
                        <a:solidFill>
                          <a:schemeClr val="accent4">
                            <a:lumMod val="40000"/>
                            <a:lumOff val="60000"/>
                          </a:schemeClr>
                        </a:solidFill>
                        <a:ln w="9525">
                          <a:noFill/>
                          <a:miter lim="800000"/>
                          <a:headEnd/>
                          <a:tailEnd/>
                        </a:ln>
                      </wps:spPr>
                      <wps:txbx>
                        <w:txbxContent>
                          <w:p w14:paraId="0A170E9E" w14:textId="77777777" w:rsidR="006E2EB9" w:rsidRPr="007E391D" w:rsidRDefault="006E2EB9" w:rsidP="00C21439">
                            <w:pPr>
                              <w:rPr>
                                <w:szCs w:val="20"/>
                              </w:rPr>
                            </w:pPr>
                            <w:r w:rsidRPr="007E391D">
                              <w:rPr>
                                <w:rFonts w:hint="eastAsia"/>
                                <w:szCs w:val="20"/>
                              </w:rPr>
                              <w:t>項</w:t>
                            </w:r>
                            <w:r>
                              <w:rPr>
                                <w:rFonts w:hint="eastAsia"/>
                                <w:szCs w:val="20"/>
                              </w:rPr>
                              <w:t>見出しの前は</w:t>
                            </w:r>
                            <w:r w:rsidR="00181B98" w:rsidRPr="00181B98">
                              <w:rPr>
                                <w:rFonts w:hint="eastAsia"/>
                                <w:szCs w:val="20"/>
                                <w:u w:val="single"/>
                              </w:rPr>
                              <w:t>行を</w:t>
                            </w:r>
                            <w:r>
                              <w:rPr>
                                <w:rFonts w:hint="eastAsia"/>
                                <w:szCs w:val="20"/>
                                <w:u w:val="single"/>
                              </w:rPr>
                              <w:t>空けな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944D62" id="_x0000_s1049" type="#_x0000_t61" style="position:absolute;left:0;text-align:left;margin-left:0;margin-top:1.2pt;width:134.15pt;height:18pt;flip:y;z-index:2516879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" adj="-14429,21080" fillcolor="#ffe599 [1303]" stroked="f">
                <v:textbox inset="5.85pt,.7pt,5.85pt,.7pt">
                  <w:txbxContent>
                    <w:p w14:paraId="0A170E9E" w14:textId="77777777" w:rsidR="006E2EB9" w:rsidRPr="007E391D" w:rsidRDefault="006E2EB9" w:rsidP="00C21439">
                      <w:pPr>
                        <w:rPr>
                          <w:szCs w:val="20"/>
                        </w:rPr>
                      </w:pPr>
                      <w:r w:rsidRPr="007E391D">
                        <w:rPr>
                          <w:rFonts w:hint="eastAsia"/>
                          <w:szCs w:val="20"/>
                        </w:rPr>
                        <w:t>項</w:t>
                      </w:r>
                      <w:r>
                        <w:rPr>
                          <w:rFonts w:hint="eastAsia"/>
                          <w:szCs w:val="20"/>
                        </w:rPr>
                        <w:t>見出しの前は</w:t>
                      </w:r>
                      <w:r w:rsidR="00181B98" w:rsidRPr="00181B98">
                        <w:rPr>
                          <w:rFonts w:hint="eastAsia"/>
                          <w:szCs w:val="20"/>
                          <w:u w:val="single"/>
                        </w:rPr>
                        <w:t>行を</w:t>
                      </w:r>
                      <w:r>
                        <w:rPr>
                          <w:rFonts w:hint="eastAsia"/>
                          <w:szCs w:val="20"/>
                          <w:u w:val="single"/>
                        </w:rPr>
                        <w:t>空けない</w:t>
                      </w:r>
                    </w:p>
                  </w:txbxContent>
                </v:textbox>
                <w10:wrap anchorx="margin"/>
              </v:shape>
            </w:pict>
          </mc:Fallback>
        </mc:AlternateContent>
      </w:r>
      <w:r w:rsidR="000518A9">
        <w:rPr>
          <w:rFonts w:ascii="Arial" w:eastAsia="ＭＳ ゴシック" w:hAnsi="Arial"/>
          <w:szCs w:val="20"/>
        </w:rPr>
        <w:t>(1)</w:t>
      </w:r>
      <w:r w:rsidR="000518A9">
        <w:rPr>
          <w:rFonts w:ascii="Arial" w:eastAsia="ＭＳ ゴシック" w:hAnsi="Arial" w:hint="eastAsia"/>
          <w:szCs w:val="20"/>
        </w:rPr>
        <w:t>用紙サイズ</w:t>
      </w:r>
    </w:p>
    <w:p w14:paraId="49E5106B" w14:textId="77777777" w:rsidR="000518A9" w:rsidRDefault="000518A9" w:rsidP="000E3212">
      <w:pPr>
        <w:autoSpaceDE w:val="0"/>
        <w:autoSpaceDN w:val="0"/>
        <w:ind w:firstLineChars="100" w:firstLine="185"/>
      </w:pPr>
      <w:r>
        <w:rPr>
          <w:rFonts w:hint="eastAsia"/>
        </w:rPr>
        <w:t>用紙は、</w:t>
      </w:r>
      <w:r>
        <w:t>A4</w:t>
      </w:r>
      <w:r>
        <w:rPr>
          <w:rFonts w:hint="eastAsia"/>
        </w:rPr>
        <w:t>判とする。</w:t>
      </w:r>
    </w:p>
    <w:p w14:paraId="73B3A2BF"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ページ数</w:t>
      </w:r>
    </w:p>
    <w:p w14:paraId="4D777D56" w14:textId="77777777" w:rsidR="000518A9" w:rsidRDefault="000518A9" w:rsidP="000E3212">
      <w:pPr>
        <w:autoSpaceDE w:val="0"/>
        <w:autoSpaceDN w:val="0"/>
        <w:ind w:firstLineChars="100" w:firstLine="185"/>
      </w:pPr>
      <w:r>
        <w:rPr>
          <w:rFonts w:hint="eastAsia"/>
        </w:rPr>
        <w:t>上限</w:t>
      </w:r>
      <w:r>
        <w:t>10</w:t>
      </w:r>
      <w:r>
        <w:rPr>
          <w:rFonts w:hint="eastAsia"/>
        </w:rPr>
        <w:t>ページとし、下限は定めない。修正意見に基づく修正後もこの上限を超えることは認めない。</w:t>
      </w:r>
    </w:p>
    <w:p w14:paraId="7C102122"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余白・字数</w:t>
      </w:r>
    </w:p>
    <w:p w14:paraId="11D40DD7" w14:textId="77777777" w:rsidR="000518A9" w:rsidRDefault="000518A9" w:rsidP="000E3212">
      <w:pPr>
        <w:autoSpaceDE w:val="0"/>
        <w:autoSpaceDN w:val="0"/>
        <w:ind w:firstLineChars="100" w:firstLine="185"/>
      </w:pPr>
      <w:r>
        <w:rPr>
          <w:rFonts w:hint="eastAsia"/>
        </w:rPr>
        <w:t>各ページ上下各</w:t>
      </w:r>
      <w:r>
        <w:t>19mm</w:t>
      </w:r>
      <w:r>
        <w:rPr>
          <w:rFonts w:hint="eastAsia"/>
        </w:rPr>
        <w:t>、左右各</w:t>
      </w:r>
      <w:r>
        <w:t>20mm</w:t>
      </w:r>
      <w:r>
        <w:rPr>
          <w:rFonts w:hint="eastAsia"/>
        </w:rPr>
        <w:t>の余白をとる。本体部分の字数は</w:t>
      </w:r>
      <w:r w:rsidRPr="00EA17CB">
        <w:rPr>
          <w:u w:val="single"/>
        </w:rPr>
        <w:t>25</w:t>
      </w:r>
      <w:r w:rsidRPr="00EA17CB">
        <w:rPr>
          <w:rFonts w:hint="eastAsia"/>
          <w:u w:val="single"/>
        </w:rPr>
        <w:t>文字×</w:t>
      </w:r>
      <w:r w:rsidRPr="00EA17CB">
        <w:rPr>
          <w:u w:val="single"/>
        </w:rPr>
        <w:t>2</w:t>
      </w:r>
      <w:r w:rsidRPr="00EA17CB">
        <w:rPr>
          <w:rFonts w:hint="eastAsia"/>
          <w:u w:val="single"/>
        </w:rPr>
        <w:t>段×</w:t>
      </w:r>
      <w:r w:rsidRPr="00EA17CB">
        <w:rPr>
          <w:u w:val="single"/>
        </w:rPr>
        <w:t>48</w:t>
      </w:r>
      <w:r w:rsidRPr="00EA17CB">
        <w:rPr>
          <w:rFonts w:hint="eastAsia"/>
          <w:u w:val="single"/>
        </w:rPr>
        <w:t>行</w:t>
      </w:r>
      <w:r>
        <w:rPr>
          <w:rFonts w:hint="eastAsia"/>
        </w:rPr>
        <w:t>とし、段の間隔は</w:t>
      </w:r>
      <w:r>
        <w:t>2</w:t>
      </w:r>
      <w:r>
        <w:rPr>
          <w:rFonts w:hint="eastAsia"/>
        </w:rPr>
        <w:t>文字とする。</w:t>
      </w:r>
      <w:r w:rsidR="0065522E">
        <w:rPr>
          <w:rFonts w:hint="eastAsia"/>
        </w:rPr>
        <w:t>謝辞・補注・参考文献も同じ</w:t>
      </w:r>
      <w:r w:rsidR="006F3863">
        <w:rPr>
          <w:rFonts w:hint="eastAsia"/>
        </w:rPr>
        <w:t>行数・</w:t>
      </w:r>
      <w:r w:rsidR="0065522E">
        <w:rPr>
          <w:rFonts w:hint="eastAsia"/>
        </w:rPr>
        <w:t>行間を確保しなければならない。</w:t>
      </w:r>
    </w:p>
    <w:p w14:paraId="0F23A795" w14:textId="77777777" w:rsidR="000518A9" w:rsidRDefault="000518A9" w:rsidP="000E3212">
      <w:pPr>
        <w:autoSpaceDE w:val="0"/>
        <w:autoSpaceDN w:val="0"/>
        <w:rPr>
          <w:rFonts w:ascii="ＭＳ ゴシック" w:eastAsia="ＭＳ ゴシック" w:hAnsi="ＭＳ ゴシック"/>
        </w:rPr>
      </w:pPr>
    </w:p>
    <w:p w14:paraId="65E0B4A0"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2.2</w:t>
      </w:r>
      <w:r>
        <w:rPr>
          <w:rFonts w:ascii="Arial" w:eastAsia="ＭＳ ゴシック" w:hAnsi="Arial" w:hint="eastAsia"/>
          <w:szCs w:val="20"/>
        </w:rPr>
        <w:t xml:space="preserve">　フォントに関する規定</w:t>
      </w:r>
    </w:p>
    <w:p w14:paraId="787E527C" w14:textId="77777777" w:rsidR="000518A9" w:rsidRDefault="000518A9" w:rsidP="000E3212">
      <w:pPr>
        <w:autoSpaceDE w:val="0"/>
        <w:autoSpaceDN w:val="0"/>
        <w:ind w:firstLineChars="100" w:firstLine="185"/>
      </w:pPr>
      <w:r>
        <w:rPr>
          <w:rFonts w:hint="eastAsia"/>
        </w:rPr>
        <w:t>以下、特に断りのない限り、和文は明朝体・</w:t>
      </w:r>
      <w:r>
        <w:t>10</w:t>
      </w:r>
      <w:r>
        <w:rPr>
          <w:rFonts w:hint="eastAsia"/>
        </w:rPr>
        <w:t>ポイント、英文はセリフ体（</w:t>
      </w:r>
      <w:r>
        <w:t>Times New Roman</w:t>
      </w:r>
      <w:r>
        <w:rPr>
          <w:rFonts w:hint="eastAsia"/>
        </w:rPr>
        <w:t>など）・</w:t>
      </w:r>
      <w:r>
        <w:t>10</w:t>
      </w:r>
      <w:r>
        <w:rPr>
          <w:rFonts w:hint="eastAsia"/>
        </w:rPr>
        <w:t>ポイントとする。</w:t>
      </w:r>
      <w:r w:rsidR="0065522E">
        <w:rPr>
          <w:rFonts w:hint="eastAsia"/>
        </w:rPr>
        <w:t>謝辞・補注・参考文献も</w:t>
      </w:r>
      <w:r w:rsidR="006C5007">
        <w:rPr>
          <w:rFonts w:hint="eastAsia"/>
        </w:rPr>
        <w:t>同様である</w:t>
      </w:r>
      <w:r w:rsidR="0065522E">
        <w:rPr>
          <w:rFonts w:hint="eastAsia"/>
        </w:rPr>
        <w:t>。</w:t>
      </w:r>
    </w:p>
    <w:p w14:paraId="212F62A0" w14:textId="77777777" w:rsidR="000518A9" w:rsidRDefault="000518A9" w:rsidP="000E3212">
      <w:pPr>
        <w:autoSpaceDE w:val="0"/>
        <w:autoSpaceDN w:val="0"/>
        <w:rPr>
          <w:rFonts w:ascii="ＭＳ ゴシック" w:eastAsia="ＭＳ ゴシック" w:hAnsi="ＭＳ ゴシック"/>
        </w:rPr>
      </w:pPr>
    </w:p>
    <w:p w14:paraId="31E7461A"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2.3</w:t>
      </w:r>
      <w:r>
        <w:rPr>
          <w:rFonts w:ascii="Arial" w:eastAsia="ＭＳ ゴシック" w:hAnsi="Arial" w:hint="eastAsia"/>
          <w:szCs w:val="20"/>
        </w:rPr>
        <w:t xml:space="preserve">　題目・著者に関する規定</w:t>
      </w:r>
    </w:p>
    <w:p w14:paraId="10793335"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論文題目</w:t>
      </w:r>
    </w:p>
    <w:p w14:paraId="14AE30FA" w14:textId="77777777" w:rsidR="000518A9" w:rsidRDefault="000518A9" w:rsidP="000E3212">
      <w:pPr>
        <w:autoSpaceDE w:val="0"/>
        <w:autoSpaceDN w:val="0"/>
        <w:ind w:firstLineChars="100" w:firstLine="185"/>
      </w:pPr>
      <w:r>
        <w:t>1</w:t>
      </w:r>
      <w:r>
        <w:rPr>
          <w:rFonts w:hint="eastAsia"/>
        </w:rPr>
        <w:t>ページ目の第</w:t>
      </w:r>
      <w:r>
        <w:t>1</w:t>
      </w:r>
      <w:r>
        <w:rPr>
          <w:rFonts w:hint="eastAsia"/>
        </w:rPr>
        <w:t>行から、中央揃えで、和文・英文の順で記載する。</w:t>
      </w:r>
      <w:r w:rsidR="006322A4">
        <w:rPr>
          <w:rFonts w:hint="eastAsia"/>
        </w:rPr>
        <w:t>和文と英文の間に空行を入れてはならない。</w:t>
      </w:r>
      <w:r>
        <w:rPr>
          <w:rFonts w:hint="eastAsia"/>
        </w:rPr>
        <w:t>フォントは、和文はゴシック体・</w:t>
      </w:r>
      <w:r>
        <w:t>12</w:t>
      </w:r>
      <w:r w:rsidR="00C1145D">
        <w:rPr>
          <w:rFonts w:hint="eastAsia"/>
        </w:rPr>
        <w:t>ポイント</w:t>
      </w:r>
      <w:r>
        <w:rPr>
          <w:rFonts w:hint="eastAsia"/>
        </w:rPr>
        <w:t>、英文はサンセリフ体（</w:t>
      </w:r>
      <w:r>
        <w:t>Arial</w:t>
      </w:r>
      <w:r>
        <w:rPr>
          <w:rFonts w:hint="eastAsia"/>
        </w:rPr>
        <w:t>など）・</w:t>
      </w:r>
      <w:r>
        <w:t>12</w:t>
      </w:r>
      <w:r w:rsidR="00E669BC">
        <w:rPr>
          <w:rFonts w:hint="eastAsia"/>
        </w:rPr>
        <w:t>ポイント</w:t>
      </w:r>
      <w:r>
        <w:rPr>
          <w:rFonts w:hint="eastAsia"/>
        </w:rPr>
        <w:t>とする。</w:t>
      </w:r>
    </w:p>
    <w:p w14:paraId="7999AD8D" w14:textId="77777777" w:rsidR="000518A9" w:rsidRDefault="000518A9" w:rsidP="000E3212">
      <w:pPr>
        <w:autoSpaceDE w:val="0"/>
        <w:autoSpaceDN w:val="0"/>
        <w:ind w:firstLineChars="100" w:firstLine="185"/>
      </w:pPr>
      <w:r>
        <w:rPr>
          <w:rFonts w:hint="eastAsia"/>
        </w:rPr>
        <w:t>投稿論文はそれ自体が独立した</w:t>
      </w:r>
      <w:r>
        <w:t>1</w:t>
      </w:r>
      <w:r>
        <w:rPr>
          <w:rFonts w:hint="eastAsia"/>
        </w:rPr>
        <w:t>編の論文でなければならず、題目（副題を含む）に「その</w:t>
      </w:r>
      <w:r>
        <w:t>1</w:t>
      </w:r>
      <w:r>
        <w:rPr>
          <w:rFonts w:hint="eastAsia"/>
        </w:rPr>
        <w:t>」、「その</w:t>
      </w:r>
      <w:r>
        <w:t>2</w:t>
      </w:r>
      <w:r>
        <w:rPr>
          <w:rFonts w:hint="eastAsia"/>
        </w:rPr>
        <w:t>」などと付けることは認められない。</w:t>
      </w:r>
    </w:p>
    <w:p w14:paraId="17A3E60C"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著者</w:t>
      </w:r>
    </w:p>
    <w:p w14:paraId="05BD1C86" w14:textId="77777777" w:rsidR="000518A9" w:rsidRDefault="000518A9" w:rsidP="000E3212">
      <w:pPr>
        <w:autoSpaceDE w:val="0"/>
        <w:autoSpaceDN w:val="0"/>
        <w:ind w:firstLineChars="100" w:firstLine="185"/>
      </w:pPr>
      <w:r>
        <w:rPr>
          <w:rFonts w:hint="eastAsia"/>
        </w:rPr>
        <w:t>論文題目の下を</w:t>
      </w:r>
      <w:r>
        <w:t>1</w:t>
      </w:r>
      <w:r>
        <w:rPr>
          <w:rFonts w:hint="eastAsia"/>
        </w:rPr>
        <w:t>行空けた次の行から、中央揃えで、著者名を和文・英文の順で記載する。著者名には上付き番号を記す。</w:t>
      </w:r>
      <w:r w:rsidR="006322A4">
        <w:rPr>
          <w:rFonts w:hint="eastAsia"/>
        </w:rPr>
        <w:t>和文と英文の間に空行を入れてはならない。</w:t>
      </w:r>
    </w:p>
    <w:p w14:paraId="42FC0311" w14:textId="77777777" w:rsidR="000518A9" w:rsidRDefault="008A4688" w:rsidP="000E3212">
      <w:pPr>
        <w:autoSpaceDE w:val="0"/>
        <w:autoSpaceDN w:val="0"/>
        <w:ind w:firstLineChars="100" w:firstLine="185"/>
      </w:pPr>
      <w:r>
        <w:rPr>
          <w:noProof/>
        </w:rPr>
        <mc:AlternateContent>
          <mc:Choice Requires="wps">
            <w:drawing>
              <wp:anchor distT="0" distB="0" distL="0" distR="0" simplePos="0" relativeHeight="251638784" behindDoc="0" locked="0" layoutInCell="1" allowOverlap="1" wp14:anchorId="74D24553" wp14:editId="41BA7990">
                <wp:simplePos x="0" y="0"/>
                <wp:positionH relativeFrom="column">
                  <wp:posOffset>-5715</wp:posOffset>
                </wp:positionH>
                <wp:positionV relativeFrom="page">
                  <wp:posOffset>8528685</wp:posOffset>
                </wp:positionV>
                <wp:extent cx="6108700" cy="1475740"/>
                <wp:effectExtent l="0" t="0" r="0" b="0"/>
                <wp:wrapSquare wrapText="bothSides"/>
                <wp:docPr id="22"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147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065F2A" w14:textId="77777777" w:rsidR="000518A9" w:rsidRDefault="000518A9" w:rsidP="000518A9">
                            <w:pPr>
                              <w:snapToGrid w:val="0"/>
                              <w:spacing w:afterLines="20" w:after="61"/>
                              <w:jc w:val="center"/>
                              <w:rPr>
                                <w:rFonts w:ascii="Arial" w:eastAsia="ＭＳ ゴシック" w:hAnsi="Arial"/>
                                <w:szCs w:val="20"/>
                              </w:rPr>
                            </w:pPr>
                            <w:r>
                              <w:rPr>
                                <w:rFonts w:ascii="Arial" w:eastAsia="ＭＳ ゴシック" w:hAnsi="Arial" w:hint="eastAsia"/>
                                <w:szCs w:val="20"/>
                              </w:rPr>
                              <w:t>表</w:t>
                            </w:r>
                            <w:r>
                              <w:rPr>
                                <w:rFonts w:ascii="Arial" w:eastAsia="ＭＳ ゴシック" w:hAnsi="Arial"/>
                                <w:szCs w:val="20"/>
                              </w:rPr>
                              <w:t>1</w:t>
                            </w:r>
                            <w:r>
                              <w:rPr>
                                <w:rFonts w:ascii="Arial" w:eastAsia="ＭＳ ゴシック" w:hAnsi="Arial" w:hint="eastAsia"/>
                                <w:szCs w:val="20"/>
                              </w:rPr>
                              <w:t xml:space="preserve">　交通工学研究会が発行する各論文集の和文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0518A9" w14:paraId="1DE94C97" w14:textId="77777777">
                              <w:trPr>
                                <w:trHeight w:val="224"/>
                                <w:jc w:val="center"/>
                              </w:trPr>
                              <w:tc>
                                <w:tcPr>
                                  <w:tcW w:w="1004" w:type="dxa"/>
                                  <w:tcBorders>
                                    <w:top w:val="single" w:sz="4" w:space="0" w:color="000000"/>
                                    <w:left w:val="nil"/>
                                    <w:bottom w:val="single" w:sz="4" w:space="0" w:color="000000"/>
                                    <w:right w:val="single" w:sz="4" w:space="0" w:color="000000"/>
                                  </w:tcBorders>
                                  <w:shd w:val="clear" w:color="auto" w:fill="D9D9D9"/>
                                  <w:vAlign w:val="center"/>
                                </w:tcPr>
                                <w:p w14:paraId="437DA21A" w14:textId="77777777" w:rsidR="000518A9" w:rsidRDefault="000518A9">
                                  <w:pPr>
                                    <w:jc w:val="center"/>
                                    <w:rPr>
                                      <w:rFonts w:ascii="ＭＳ ゴシック" w:eastAsia="ＭＳ ゴシック" w:hAnsi="ＭＳ ゴシック"/>
                                      <w:sz w:val="19"/>
                                      <w:szCs w:val="19"/>
                                    </w:rPr>
                                  </w:pPr>
                                </w:p>
                              </w:tc>
                              <w:tc>
                                <w:tcPr>
                                  <w:tcW w:w="277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5C0A31A"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A3DE641"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top w:val="single" w:sz="4" w:space="0" w:color="000000"/>
                                    <w:left w:val="single" w:sz="4" w:space="0" w:color="000000"/>
                                    <w:bottom w:val="single" w:sz="4" w:space="0" w:color="000000"/>
                                    <w:right w:val="nil"/>
                                  </w:tcBorders>
                                  <w:shd w:val="clear" w:color="auto" w:fill="D9D9D9"/>
                                  <w:vAlign w:val="center"/>
                                  <w:hideMark/>
                                </w:tcPr>
                                <w:p w14:paraId="03B6FBDF"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0518A9" w14:paraId="06403278" w14:textId="77777777">
                              <w:trPr>
                                <w:trHeight w:val="442"/>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1A2C07A3"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262DB655" w14:textId="77777777" w:rsidR="000518A9" w:rsidRDefault="000518A9">
                                  <w:pPr>
                                    <w:jc w:val="center"/>
                                    <w:rPr>
                                      <w:sz w:val="19"/>
                                      <w:szCs w:val="19"/>
                                    </w:rPr>
                                  </w:pPr>
                                  <w:r>
                                    <w:rPr>
                                      <w:rFonts w:hint="eastAsia"/>
                                      <w:sz w:val="19"/>
                                      <w:szCs w:val="19"/>
                                    </w:rPr>
                                    <w:t>「交通工学研究発表会論文集」</w:t>
                                  </w:r>
                                </w:p>
                                <w:p w14:paraId="42B8A49C" w14:textId="77777777" w:rsidR="000518A9" w:rsidRDefault="000518A9">
                                  <w:pPr>
                                    <w:jc w:val="center"/>
                                    <w:rPr>
                                      <w:sz w:val="19"/>
                                      <w:szCs w:val="19"/>
                                    </w:rPr>
                                  </w:pPr>
                                  <w:r>
                                    <w:rPr>
                                      <w:rFonts w:hint="eastAsia"/>
                                      <w:sz w:val="19"/>
                                      <w:szCs w:val="19"/>
                                    </w:rPr>
                                    <w:t>（研究論文・実務論文とも）</w:t>
                                  </w:r>
                                </w:p>
                              </w:tc>
                              <w:tc>
                                <w:tcPr>
                                  <w:tcW w:w="2794" w:type="dxa"/>
                                  <w:tcBorders>
                                    <w:top w:val="single" w:sz="4" w:space="0" w:color="000000"/>
                                    <w:left w:val="single" w:sz="4" w:space="0" w:color="000000"/>
                                    <w:bottom w:val="single" w:sz="4" w:space="0" w:color="000000"/>
                                    <w:right w:val="single" w:sz="4" w:space="0" w:color="000000"/>
                                  </w:tcBorders>
                                  <w:vAlign w:val="center"/>
                                  <w:hideMark/>
                                </w:tcPr>
                                <w:p w14:paraId="408FC452" w14:textId="77777777" w:rsidR="000518A9" w:rsidRDefault="000518A9">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666B5AD9" w14:textId="77777777" w:rsidR="000518A9" w:rsidRDefault="000518A9">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A)</w:t>
                                  </w:r>
                                  <w:r>
                                    <w:rPr>
                                      <w:rFonts w:hint="eastAsia"/>
                                      <w:sz w:val="19"/>
                                      <w:szCs w:val="19"/>
                                    </w:rPr>
                                    <w:t>」</w:t>
                                  </w:r>
                                </w:p>
                              </w:tc>
                              <w:tc>
                                <w:tcPr>
                                  <w:tcW w:w="2788" w:type="dxa"/>
                                  <w:tcBorders>
                                    <w:top w:val="single" w:sz="4" w:space="0" w:color="000000"/>
                                    <w:left w:val="single" w:sz="4" w:space="0" w:color="000000"/>
                                    <w:bottom w:val="single" w:sz="4" w:space="0" w:color="000000"/>
                                    <w:right w:val="nil"/>
                                  </w:tcBorders>
                                  <w:vAlign w:val="center"/>
                                  <w:hideMark/>
                                </w:tcPr>
                                <w:p w14:paraId="3F892799" w14:textId="77777777" w:rsidR="000518A9" w:rsidRDefault="000518A9">
                                  <w:pPr>
                                    <w:jc w:val="center"/>
                                    <w:rPr>
                                      <w:sz w:val="19"/>
                                      <w:szCs w:val="19"/>
                                    </w:rPr>
                                  </w:pPr>
                                  <w:r>
                                    <w:rPr>
                                      <w:rFonts w:hint="eastAsia"/>
                                      <w:sz w:val="19"/>
                                      <w:szCs w:val="19"/>
                                    </w:rPr>
                                    <w:t>「交通工学論文集」（分野</w:t>
                                  </w:r>
                                  <w:r>
                                    <w:rPr>
                                      <w:sz w:val="19"/>
                                      <w:szCs w:val="19"/>
                                    </w:rPr>
                                    <w:t>2)</w:t>
                                  </w:r>
                                  <w:r>
                                    <w:rPr>
                                      <w:rFonts w:hint="eastAsia"/>
                                      <w:sz w:val="19"/>
                                      <w:szCs w:val="19"/>
                                    </w:rPr>
                                    <w:t>）</w:t>
                                  </w:r>
                                </w:p>
                                <w:p w14:paraId="0BC10096" w14:textId="77777777" w:rsidR="000518A9" w:rsidRDefault="000518A9">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B)</w:t>
                                  </w:r>
                                  <w:r>
                                    <w:rPr>
                                      <w:rFonts w:hint="eastAsia"/>
                                      <w:sz w:val="19"/>
                                      <w:szCs w:val="19"/>
                                    </w:rPr>
                                    <w:t>」</w:t>
                                  </w:r>
                                </w:p>
                              </w:tc>
                            </w:tr>
                            <w:tr w:rsidR="000518A9" w14:paraId="771051FB"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67DCCD01"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ページ数</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1CB18E09" w14:textId="77777777" w:rsidR="000518A9" w:rsidRDefault="000518A9">
                                  <w:pPr>
                                    <w:jc w:val="center"/>
                                    <w:rPr>
                                      <w:sz w:val="19"/>
                                      <w:szCs w:val="19"/>
                                    </w:rPr>
                                  </w:pPr>
                                  <w:r>
                                    <w:rPr>
                                      <w:rFonts w:hint="eastAsia"/>
                                      <w:sz w:val="19"/>
                                      <w:szCs w:val="19"/>
                                    </w:rPr>
                                    <w:t>原則</w:t>
                                  </w:r>
                                  <w:r>
                                    <w:rPr>
                                      <w:sz w:val="19"/>
                                      <w:szCs w:val="19"/>
                                    </w:rPr>
                                    <w:t>4</w:t>
                                  </w:r>
                                  <w:r>
                                    <w:rPr>
                                      <w:rFonts w:hint="eastAsia"/>
                                      <w:sz w:val="19"/>
                                      <w:szCs w:val="19"/>
                                    </w:rPr>
                                    <w:t>ページ、上限</w:t>
                                  </w:r>
                                  <w:r>
                                    <w:rPr>
                                      <w:sz w:val="19"/>
                                      <w:szCs w:val="19"/>
                                    </w:rPr>
                                    <w:t>8</w:t>
                                  </w:r>
                                  <w:r>
                                    <w:rPr>
                                      <w:rFonts w:hint="eastAsia"/>
                                      <w:sz w:val="19"/>
                                      <w:szCs w:val="19"/>
                                    </w:rPr>
                                    <w:t>ページ</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62A2AD9C" w14:textId="77777777" w:rsidR="000518A9" w:rsidRDefault="000518A9">
                                  <w:pPr>
                                    <w:jc w:val="center"/>
                                    <w:rPr>
                                      <w:sz w:val="19"/>
                                      <w:szCs w:val="19"/>
                                    </w:rPr>
                                  </w:pPr>
                                  <w:r>
                                    <w:rPr>
                                      <w:rFonts w:hint="eastAsia"/>
                                      <w:sz w:val="19"/>
                                      <w:szCs w:val="19"/>
                                    </w:rPr>
                                    <w:t>上限</w:t>
                                  </w:r>
                                  <w:r>
                                    <w:rPr>
                                      <w:sz w:val="19"/>
                                      <w:szCs w:val="19"/>
                                    </w:rPr>
                                    <w:t>10</w:t>
                                  </w:r>
                                  <w:r>
                                    <w:rPr>
                                      <w:rFonts w:hint="eastAsia"/>
                                      <w:sz w:val="19"/>
                                      <w:szCs w:val="19"/>
                                    </w:rPr>
                                    <w:t>ページ</w:t>
                                  </w:r>
                                </w:p>
                              </w:tc>
                              <w:tc>
                                <w:tcPr>
                                  <w:tcW w:w="2788" w:type="dxa"/>
                                  <w:tcBorders>
                                    <w:top w:val="single" w:sz="4" w:space="0" w:color="000000"/>
                                    <w:left w:val="single" w:sz="4" w:space="0" w:color="auto"/>
                                    <w:bottom w:val="single" w:sz="4" w:space="0" w:color="000000"/>
                                    <w:right w:val="nil"/>
                                  </w:tcBorders>
                                  <w:vAlign w:val="center"/>
                                  <w:hideMark/>
                                </w:tcPr>
                                <w:p w14:paraId="15EB184F" w14:textId="77777777" w:rsidR="000518A9" w:rsidRDefault="000518A9">
                                  <w:pPr>
                                    <w:jc w:val="center"/>
                                    <w:rPr>
                                      <w:sz w:val="19"/>
                                      <w:szCs w:val="19"/>
                                    </w:rPr>
                                  </w:pPr>
                                  <w:r>
                                    <w:rPr>
                                      <w:rFonts w:hint="eastAsia"/>
                                      <w:sz w:val="19"/>
                                      <w:szCs w:val="19"/>
                                    </w:rPr>
                                    <w:t>上限</w:t>
                                  </w:r>
                                  <w:r>
                                    <w:rPr>
                                      <w:sz w:val="19"/>
                                      <w:szCs w:val="19"/>
                                    </w:rPr>
                                    <w:t>10</w:t>
                                  </w:r>
                                  <w:r>
                                    <w:rPr>
                                      <w:rFonts w:hint="eastAsia"/>
                                      <w:sz w:val="19"/>
                                      <w:szCs w:val="19"/>
                                    </w:rPr>
                                    <w:t>ページ</w:t>
                                  </w:r>
                                </w:p>
                              </w:tc>
                            </w:tr>
                            <w:tr w:rsidR="000518A9" w14:paraId="1F2DBA21"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48260EBB"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77100235" w14:textId="77777777" w:rsidR="000518A9" w:rsidRDefault="000518A9">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3C31A922" w14:textId="77777777" w:rsidR="000518A9" w:rsidRDefault="000518A9">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58325D2F" w14:textId="77777777" w:rsidR="000518A9" w:rsidRDefault="000518A9">
                                  <w:pPr>
                                    <w:jc w:val="center"/>
                                    <w:rPr>
                                      <w:sz w:val="19"/>
                                      <w:szCs w:val="19"/>
                                    </w:rPr>
                                  </w:pPr>
                                  <w:r>
                                    <w:rPr>
                                      <w:rFonts w:hint="eastAsia"/>
                                      <w:sz w:val="19"/>
                                      <w:szCs w:val="19"/>
                                    </w:rPr>
                                    <w:t>和文のみ</w:t>
                                  </w:r>
                                </w:p>
                              </w:tc>
                            </w:tr>
                            <w:tr w:rsidR="000518A9" w14:paraId="7E866862"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384A469A"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概要</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148347C8" w14:textId="77777777" w:rsidR="000518A9" w:rsidRDefault="000518A9">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0B65823A" w14:textId="77777777" w:rsidR="000518A9" w:rsidRDefault="000518A9">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504191E2" w14:textId="77777777" w:rsidR="000518A9" w:rsidRDefault="000518A9">
                                  <w:pPr>
                                    <w:jc w:val="center"/>
                                    <w:rPr>
                                      <w:sz w:val="19"/>
                                      <w:szCs w:val="19"/>
                                    </w:rPr>
                                  </w:pPr>
                                  <w:r>
                                    <w:rPr>
                                      <w:rFonts w:hint="eastAsia"/>
                                      <w:sz w:val="19"/>
                                      <w:szCs w:val="19"/>
                                    </w:rPr>
                                    <w:t>和文のみ</w:t>
                                  </w:r>
                                </w:p>
                              </w:tc>
                            </w:tr>
                          </w:tbl>
                          <w:p w14:paraId="055F7D47" w14:textId="77777777" w:rsidR="000518A9" w:rsidRDefault="000518A9" w:rsidP="000518A9">
                            <w:pPr>
                              <w:jc w:val="center"/>
                              <w:rPr>
                                <w:rFonts w:ascii="ＭＳ ゴシック" w:eastAsia="ＭＳ ゴシック" w:hAnsi="ＭＳ ゴシック"/>
                                <w:color w:val="FF0000"/>
                              </w:rPr>
                            </w:pPr>
                          </w:p>
                          <w:p w14:paraId="3B55C211" w14:textId="77777777" w:rsidR="000518A9" w:rsidRDefault="000518A9" w:rsidP="000518A9">
                            <w:pPr>
                              <w:rPr>
                                <w:rFonts w:ascii="ＭＳ ゴシック" w:eastAsia="ＭＳ ゴシック" w:hAnsi="ＭＳ ゴシック"/>
                                <w:color w:val="FF0000"/>
                              </w:rPr>
                            </w:pPr>
                          </w:p>
                        </w:txbxContent>
                      </wps:txbx>
                      <wps:bodyPr rot="0" vert="horz" wrap="square" lIns="0" tIns="36000" rIns="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D24553" id="Text Box 19" o:spid="_x0000_s1050" type="#_x0000_t202" style="position:absolute;left:0;text-align:left;margin-left:-.45pt;margin-top:671.55pt;width:481pt;height:116.2pt;z-index:251638784;visibility:visible;mso-wrap-style:square;mso-width-percent:0;mso-height-percent:0;mso-wrap-distance-left:0;mso-wrap-distance-top:0;mso-wrap-distance-right:0;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" filled="f" stroked="f">
                <v:path arrowok="t"/>
                <v:textbox inset="0,1mm,0,1mm">
                  <w:txbxContent>
                    <w:p w14:paraId="44065F2A" w14:textId="77777777" w:rsidR="000518A9" w:rsidRDefault="000518A9" w:rsidP="000518A9">
                      <w:pPr>
                        <w:snapToGrid w:val="0"/>
                        <w:spacing w:afterLines="20" w:after="61"/>
                        <w:jc w:val="center"/>
                        <w:rPr>
                          <w:rFonts w:ascii="Arial" w:eastAsia="ＭＳ ゴシック" w:hAnsi="Arial"/>
                          <w:szCs w:val="20"/>
                        </w:rPr>
                      </w:pPr>
                      <w:r>
                        <w:rPr>
                          <w:rFonts w:ascii="Arial" w:eastAsia="ＭＳ ゴシック" w:hAnsi="Arial" w:hint="eastAsia"/>
                          <w:szCs w:val="20"/>
                        </w:rPr>
                        <w:t>表</w:t>
                      </w:r>
                      <w:r>
                        <w:rPr>
                          <w:rFonts w:ascii="Arial" w:eastAsia="ＭＳ ゴシック" w:hAnsi="Arial"/>
                          <w:szCs w:val="20"/>
                        </w:rPr>
                        <w:t>1</w:t>
                      </w:r>
                      <w:r>
                        <w:rPr>
                          <w:rFonts w:ascii="Arial" w:eastAsia="ＭＳ ゴシック" w:hAnsi="Arial" w:hint="eastAsia"/>
                          <w:szCs w:val="20"/>
                        </w:rPr>
                        <w:t xml:space="preserve">　交通工学研究会が発行する各論文集の和文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0518A9" w14:paraId="1DE94C97" w14:textId="77777777">
                        <w:trPr>
                          <w:trHeight w:val="224"/>
                          <w:jc w:val="center"/>
                        </w:trPr>
                        <w:tc>
                          <w:tcPr>
                            <w:tcW w:w="1004" w:type="dxa"/>
                            <w:tcBorders>
                              <w:top w:val="single" w:sz="4" w:space="0" w:color="000000"/>
                              <w:left w:val="nil"/>
                              <w:bottom w:val="single" w:sz="4" w:space="0" w:color="000000"/>
                              <w:right w:val="single" w:sz="4" w:space="0" w:color="000000"/>
                            </w:tcBorders>
                            <w:shd w:val="clear" w:color="auto" w:fill="D9D9D9"/>
                            <w:vAlign w:val="center"/>
                          </w:tcPr>
                          <w:p w14:paraId="437DA21A" w14:textId="77777777" w:rsidR="000518A9" w:rsidRDefault="000518A9">
                            <w:pPr>
                              <w:jc w:val="center"/>
                              <w:rPr>
                                <w:rFonts w:ascii="ＭＳ ゴシック" w:eastAsia="ＭＳ ゴシック" w:hAnsi="ＭＳ ゴシック"/>
                                <w:sz w:val="19"/>
                                <w:szCs w:val="19"/>
                              </w:rPr>
                            </w:pPr>
                          </w:p>
                        </w:tc>
                        <w:tc>
                          <w:tcPr>
                            <w:tcW w:w="277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5C0A31A"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A3DE641"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top w:val="single" w:sz="4" w:space="0" w:color="000000"/>
                              <w:left w:val="single" w:sz="4" w:space="0" w:color="000000"/>
                              <w:bottom w:val="single" w:sz="4" w:space="0" w:color="000000"/>
                              <w:right w:val="nil"/>
                            </w:tcBorders>
                            <w:shd w:val="clear" w:color="auto" w:fill="D9D9D9"/>
                            <w:vAlign w:val="center"/>
                            <w:hideMark/>
                          </w:tcPr>
                          <w:p w14:paraId="03B6FBDF"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0518A9" w14:paraId="06403278" w14:textId="77777777">
                        <w:trPr>
                          <w:trHeight w:val="442"/>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1A2C07A3"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262DB655" w14:textId="77777777" w:rsidR="000518A9" w:rsidRDefault="000518A9">
                            <w:pPr>
                              <w:jc w:val="center"/>
                              <w:rPr>
                                <w:sz w:val="19"/>
                                <w:szCs w:val="19"/>
                              </w:rPr>
                            </w:pPr>
                            <w:r>
                              <w:rPr>
                                <w:rFonts w:hint="eastAsia"/>
                                <w:sz w:val="19"/>
                                <w:szCs w:val="19"/>
                              </w:rPr>
                              <w:t>「交通工学研究発表会論文集」</w:t>
                            </w:r>
                          </w:p>
                          <w:p w14:paraId="42B8A49C" w14:textId="77777777" w:rsidR="000518A9" w:rsidRDefault="000518A9">
                            <w:pPr>
                              <w:jc w:val="center"/>
                              <w:rPr>
                                <w:sz w:val="19"/>
                                <w:szCs w:val="19"/>
                              </w:rPr>
                            </w:pPr>
                            <w:r>
                              <w:rPr>
                                <w:rFonts w:hint="eastAsia"/>
                                <w:sz w:val="19"/>
                                <w:szCs w:val="19"/>
                              </w:rPr>
                              <w:t>（研究論文・実務論文とも）</w:t>
                            </w:r>
                          </w:p>
                        </w:tc>
                        <w:tc>
                          <w:tcPr>
                            <w:tcW w:w="2794" w:type="dxa"/>
                            <w:tcBorders>
                              <w:top w:val="single" w:sz="4" w:space="0" w:color="000000"/>
                              <w:left w:val="single" w:sz="4" w:space="0" w:color="000000"/>
                              <w:bottom w:val="single" w:sz="4" w:space="0" w:color="000000"/>
                              <w:right w:val="single" w:sz="4" w:space="0" w:color="000000"/>
                            </w:tcBorders>
                            <w:vAlign w:val="center"/>
                            <w:hideMark/>
                          </w:tcPr>
                          <w:p w14:paraId="408FC452" w14:textId="77777777" w:rsidR="000518A9" w:rsidRDefault="000518A9">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666B5AD9" w14:textId="77777777" w:rsidR="000518A9" w:rsidRDefault="000518A9">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A)</w:t>
                            </w:r>
                            <w:r>
                              <w:rPr>
                                <w:rFonts w:hint="eastAsia"/>
                                <w:sz w:val="19"/>
                                <w:szCs w:val="19"/>
                              </w:rPr>
                              <w:t>」</w:t>
                            </w:r>
                          </w:p>
                        </w:tc>
                        <w:tc>
                          <w:tcPr>
                            <w:tcW w:w="2788" w:type="dxa"/>
                            <w:tcBorders>
                              <w:top w:val="single" w:sz="4" w:space="0" w:color="000000"/>
                              <w:left w:val="single" w:sz="4" w:space="0" w:color="000000"/>
                              <w:bottom w:val="single" w:sz="4" w:space="0" w:color="000000"/>
                              <w:right w:val="nil"/>
                            </w:tcBorders>
                            <w:vAlign w:val="center"/>
                            <w:hideMark/>
                          </w:tcPr>
                          <w:p w14:paraId="3F892799" w14:textId="77777777" w:rsidR="000518A9" w:rsidRDefault="000518A9">
                            <w:pPr>
                              <w:jc w:val="center"/>
                              <w:rPr>
                                <w:sz w:val="19"/>
                                <w:szCs w:val="19"/>
                              </w:rPr>
                            </w:pPr>
                            <w:r>
                              <w:rPr>
                                <w:rFonts w:hint="eastAsia"/>
                                <w:sz w:val="19"/>
                                <w:szCs w:val="19"/>
                              </w:rPr>
                              <w:t>「交通工学論文集」（分野</w:t>
                            </w:r>
                            <w:r>
                              <w:rPr>
                                <w:sz w:val="19"/>
                                <w:szCs w:val="19"/>
                              </w:rPr>
                              <w:t>2)</w:t>
                            </w:r>
                            <w:r>
                              <w:rPr>
                                <w:rFonts w:hint="eastAsia"/>
                                <w:sz w:val="19"/>
                                <w:szCs w:val="19"/>
                              </w:rPr>
                              <w:t>）</w:t>
                            </w:r>
                          </w:p>
                          <w:p w14:paraId="0BC10096" w14:textId="77777777" w:rsidR="000518A9" w:rsidRDefault="000518A9">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B)</w:t>
                            </w:r>
                            <w:r>
                              <w:rPr>
                                <w:rFonts w:hint="eastAsia"/>
                                <w:sz w:val="19"/>
                                <w:szCs w:val="19"/>
                              </w:rPr>
                              <w:t>」</w:t>
                            </w:r>
                          </w:p>
                        </w:tc>
                      </w:tr>
                      <w:tr w:rsidR="000518A9" w14:paraId="771051FB"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67DCCD01"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ページ数</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1CB18E09" w14:textId="77777777" w:rsidR="000518A9" w:rsidRDefault="000518A9">
                            <w:pPr>
                              <w:jc w:val="center"/>
                              <w:rPr>
                                <w:sz w:val="19"/>
                                <w:szCs w:val="19"/>
                              </w:rPr>
                            </w:pPr>
                            <w:r>
                              <w:rPr>
                                <w:rFonts w:hint="eastAsia"/>
                                <w:sz w:val="19"/>
                                <w:szCs w:val="19"/>
                              </w:rPr>
                              <w:t>原則</w:t>
                            </w:r>
                            <w:r>
                              <w:rPr>
                                <w:sz w:val="19"/>
                                <w:szCs w:val="19"/>
                              </w:rPr>
                              <w:t>4</w:t>
                            </w:r>
                            <w:r>
                              <w:rPr>
                                <w:rFonts w:hint="eastAsia"/>
                                <w:sz w:val="19"/>
                                <w:szCs w:val="19"/>
                              </w:rPr>
                              <w:t>ページ、上限</w:t>
                            </w:r>
                            <w:r>
                              <w:rPr>
                                <w:sz w:val="19"/>
                                <w:szCs w:val="19"/>
                              </w:rPr>
                              <w:t>8</w:t>
                            </w:r>
                            <w:r>
                              <w:rPr>
                                <w:rFonts w:hint="eastAsia"/>
                                <w:sz w:val="19"/>
                                <w:szCs w:val="19"/>
                              </w:rPr>
                              <w:t>ページ</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62A2AD9C" w14:textId="77777777" w:rsidR="000518A9" w:rsidRDefault="000518A9">
                            <w:pPr>
                              <w:jc w:val="center"/>
                              <w:rPr>
                                <w:sz w:val="19"/>
                                <w:szCs w:val="19"/>
                              </w:rPr>
                            </w:pPr>
                            <w:r>
                              <w:rPr>
                                <w:rFonts w:hint="eastAsia"/>
                                <w:sz w:val="19"/>
                                <w:szCs w:val="19"/>
                              </w:rPr>
                              <w:t>上限</w:t>
                            </w:r>
                            <w:r>
                              <w:rPr>
                                <w:sz w:val="19"/>
                                <w:szCs w:val="19"/>
                              </w:rPr>
                              <w:t>10</w:t>
                            </w:r>
                            <w:r>
                              <w:rPr>
                                <w:rFonts w:hint="eastAsia"/>
                                <w:sz w:val="19"/>
                                <w:szCs w:val="19"/>
                              </w:rPr>
                              <w:t>ページ</w:t>
                            </w:r>
                          </w:p>
                        </w:tc>
                        <w:tc>
                          <w:tcPr>
                            <w:tcW w:w="2788" w:type="dxa"/>
                            <w:tcBorders>
                              <w:top w:val="single" w:sz="4" w:space="0" w:color="000000"/>
                              <w:left w:val="single" w:sz="4" w:space="0" w:color="auto"/>
                              <w:bottom w:val="single" w:sz="4" w:space="0" w:color="000000"/>
                              <w:right w:val="nil"/>
                            </w:tcBorders>
                            <w:vAlign w:val="center"/>
                            <w:hideMark/>
                          </w:tcPr>
                          <w:p w14:paraId="15EB184F" w14:textId="77777777" w:rsidR="000518A9" w:rsidRDefault="000518A9">
                            <w:pPr>
                              <w:jc w:val="center"/>
                              <w:rPr>
                                <w:sz w:val="19"/>
                                <w:szCs w:val="19"/>
                              </w:rPr>
                            </w:pPr>
                            <w:r>
                              <w:rPr>
                                <w:rFonts w:hint="eastAsia"/>
                                <w:sz w:val="19"/>
                                <w:szCs w:val="19"/>
                              </w:rPr>
                              <w:t>上限</w:t>
                            </w:r>
                            <w:r>
                              <w:rPr>
                                <w:sz w:val="19"/>
                                <w:szCs w:val="19"/>
                              </w:rPr>
                              <w:t>10</w:t>
                            </w:r>
                            <w:r>
                              <w:rPr>
                                <w:rFonts w:hint="eastAsia"/>
                                <w:sz w:val="19"/>
                                <w:szCs w:val="19"/>
                              </w:rPr>
                              <w:t>ページ</w:t>
                            </w:r>
                          </w:p>
                        </w:tc>
                      </w:tr>
                      <w:tr w:rsidR="000518A9" w14:paraId="1F2DBA21"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48260EBB"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77100235" w14:textId="77777777" w:rsidR="000518A9" w:rsidRDefault="000518A9">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3C31A922" w14:textId="77777777" w:rsidR="000518A9" w:rsidRDefault="000518A9">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58325D2F" w14:textId="77777777" w:rsidR="000518A9" w:rsidRDefault="000518A9">
                            <w:pPr>
                              <w:jc w:val="center"/>
                              <w:rPr>
                                <w:sz w:val="19"/>
                                <w:szCs w:val="19"/>
                              </w:rPr>
                            </w:pPr>
                            <w:r>
                              <w:rPr>
                                <w:rFonts w:hint="eastAsia"/>
                                <w:sz w:val="19"/>
                                <w:szCs w:val="19"/>
                              </w:rPr>
                              <w:t>和文のみ</w:t>
                            </w:r>
                          </w:p>
                        </w:tc>
                      </w:tr>
                      <w:tr w:rsidR="000518A9" w14:paraId="7E866862"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384A469A"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概要</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148347C8" w14:textId="77777777" w:rsidR="000518A9" w:rsidRDefault="000518A9">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0B65823A" w14:textId="77777777" w:rsidR="000518A9" w:rsidRDefault="000518A9">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504191E2" w14:textId="77777777" w:rsidR="000518A9" w:rsidRDefault="000518A9">
                            <w:pPr>
                              <w:jc w:val="center"/>
                              <w:rPr>
                                <w:sz w:val="19"/>
                                <w:szCs w:val="19"/>
                              </w:rPr>
                            </w:pPr>
                            <w:r>
                              <w:rPr>
                                <w:rFonts w:hint="eastAsia"/>
                                <w:sz w:val="19"/>
                                <w:szCs w:val="19"/>
                              </w:rPr>
                              <w:t>和文のみ</w:t>
                            </w:r>
                          </w:p>
                        </w:tc>
                      </w:tr>
                    </w:tbl>
                    <w:p w14:paraId="055F7D47" w14:textId="77777777" w:rsidR="000518A9" w:rsidRDefault="000518A9" w:rsidP="000518A9">
                      <w:pPr>
                        <w:jc w:val="center"/>
                        <w:rPr>
                          <w:rFonts w:ascii="ＭＳ ゴシック" w:eastAsia="ＭＳ ゴシック" w:hAnsi="ＭＳ ゴシック"/>
                          <w:color w:val="FF0000"/>
                        </w:rPr>
                      </w:pPr>
                    </w:p>
                    <w:p w14:paraId="3B55C211" w14:textId="77777777" w:rsidR="000518A9" w:rsidRDefault="000518A9" w:rsidP="000518A9">
                      <w:pPr>
                        <w:rPr>
                          <w:rFonts w:ascii="ＭＳ ゴシック" w:eastAsia="ＭＳ ゴシック" w:hAnsi="ＭＳ ゴシック"/>
                          <w:color w:val="FF0000"/>
                        </w:rPr>
                      </w:pPr>
                    </w:p>
                  </w:txbxContent>
                </v:textbox>
                <w10:wrap type="square" anchory="page"/>
              </v:shape>
            </w:pict>
          </mc:Fallback>
        </mc:AlternateContent>
      </w:r>
      <w:r w:rsidR="000518A9">
        <w:t>1</w:t>
      </w:r>
      <w:r w:rsidR="000518A9">
        <w:rPr>
          <w:rFonts w:hint="eastAsia"/>
        </w:rPr>
        <w:t>ページ目最下部に、本文との仕切り線を入れて、</w:t>
      </w:r>
      <w:r w:rsidR="000518A9">
        <w:rPr>
          <w:rFonts w:hint="eastAsia"/>
          <w:u w:val="single"/>
        </w:rPr>
        <w:t>研究実施時点での</w:t>
      </w:r>
      <w:r w:rsidR="000518A9">
        <w:rPr>
          <w:rFonts w:hint="eastAsia"/>
        </w:rPr>
        <w:t>各著者の会員種別、学位、</w:t>
      </w:r>
      <w:r w:rsidR="000518A9">
        <w:t>TOP/TOE</w:t>
      </w:r>
      <w:r w:rsidR="000518A9">
        <w:rPr>
          <w:rFonts w:hint="eastAsia"/>
        </w:rPr>
        <w:t>資格、所属を、著者名に付けた番号と対応付けて、</w:t>
      </w:r>
      <w:r w:rsidR="000518A9">
        <w:rPr>
          <w:rFonts w:hint="eastAsia"/>
          <w:u w:val="single"/>
        </w:rPr>
        <w:t>和文・英文の順で</w:t>
      </w:r>
      <w:r w:rsidR="000518A9">
        <w:rPr>
          <w:rFonts w:hint="eastAsia"/>
        </w:rPr>
        <w:t>記載する</w:t>
      </w:r>
      <w:r w:rsidR="00992364">
        <w:rPr>
          <w:rFonts w:hint="eastAsia"/>
        </w:rPr>
        <w:t>（</w:t>
      </w:r>
      <w:r w:rsidR="00B521A2">
        <w:rPr>
          <w:rFonts w:hint="eastAsia"/>
        </w:rPr>
        <w:t>ただし、</w:t>
      </w:r>
      <w:r w:rsidR="00B52A7F">
        <w:rPr>
          <w:rFonts w:hint="eastAsia"/>
        </w:rPr>
        <w:t>所属の</w:t>
      </w:r>
      <w:r w:rsidR="00992364">
        <w:rPr>
          <w:rFonts w:hint="eastAsia"/>
        </w:rPr>
        <w:t>和文表記が存在しない場合は省略</w:t>
      </w:r>
      <w:r w:rsidR="00B521A2">
        <w:rPr>
          <w:rFonts w:hint="eastAsia"/>
        </w:rPr>
        <w:t>してもよい</w:t>
      </w:r>
      <w:r w:rsidR="00992364">
        <w:rPr>
          <w:rFonts w:hint="eastAsia"/>
        </w:rPr>
        <w:t>）</w:t>
      </w:r>
      <w:r w:rsidR="000518A9">
        <w:rPr>
          <w:rFonts w:hint="eastAsia"/>
        </w:rPr>
        <w:t>。</w:t>
      </w:r>
      <w:r w:rsidR="000518A9" w:rsidRPr="00620911">
        <w:rPr>
          <w:rFonts w:hint="eastAsia"/>
        </w:rPr>
        <w:t>なお、</w:t>
      </w:r>
      <w:r w:rsidR="000518A9">
        <w:rPr>
          <w:rFonts w:hint="eastAsia"/>
          <w:u w:val="single"/>
        </w:rPr>
        <w:t>原稿</w:t>
      </w:r>
      <w:r w:rsidR="00B521A2">
        <w:rPr>
          <w:rFonts w:hint="eastAsia"/>
          <w:u w:val="single"/>
        </w:rPr>
        <w:t>の提出時までに著者の所属に変更がある場合、</w:t>
      </w:r>
      <w:r w:rsidR="00AC22AA">
        <w:rPr>
          <w:rFonts w:hint="eastAsia"/>
          <w:u w:val="single"/>
        </w:rPr>
        <w:t>「</w:t>
      </w:r>
      <w:r w:rsidR="00B521A2">
        <w:rPr>
          <w:rFonts w:hint="eastAsia"/>
          <w:u w:val="single"/>
        </w:rPr>
        <w:t>（現　所属）</w:t>
      </w:r>
      <w:r w:rsidR="00AC22AA">
        <w:rPr>
          <w:rFonts w:hint="eastAsia"/>
          <w:u w:val="single"/>
        </w:rPr>
        <w:t>」</w:t>
      </w:r>
      <w:r w:rsidR="00B521A2">
        <w:rPr>
          <w:rFonts w:hint="eastAsia"/>
          <w:u w:val="single"/>
        </w:rPr>
        <w:t>を追記してもよ</w:t>
      </w:r>
      <w:r w:rsidR="000518A9">
        <w:rPr>
          <w:rFonts w:hint="eastAsia"/>
          <w:u w:val="single"/>
        </w:rPr>
        <w:t>い</w:t>
      </w:r>
      <w:r w:rsidR="000518A9" w:rsidRPr="00EA2EAF">
        <w:rPr>
          <w:rFonts w:hint="eastAsia"/>
        </w:rPr>
        <w:t>。</w:t>
      </w:r>
      <w:r w:rsidR="000518A9">
        <w:rPr>
          <w:rFonts w:hint="eastAsia"/>
        </w:rPr>
        <w:t>また、論文の責任著者（</w:t>
      </w:r>
      <w:r w:rsidR="000518A9">
        <w:t>Corresponding author</w:t>
      </w:r>
      <w:r w:rsidR="000518A9">
        <w:rPr>
          <w:rFonts w:hint="eastAsia"/>
        </w:rPr>
        <w:t>）</w:t>
      </w:r>
      <w:r w:rsidR="000518A9">
        <w:t>1</w:t>
      </w:r>
      <w:r w:rsidR="000518A9">
        <w:rPr>
          <w:rFonts w:hint="eastAsia"/>
        </w:rPr>
        <w:t>名について、連絡先（住所、</w:t>
      </w:r>
      <w:r w:rsidR="000518A9">
        <w:t>e-mail</w:t>
      </w:r>
      <w:r w:rsidR="000518A9">
        <w:rPr>
          <w:rFonts w:hint="eastAsia"/>
        </w:rPr>
        <w:t>アドレス、電話番号）を記</w:t>
      </w:r>
      <w:r w:rsidR="000518A9">
        <w:rPr>
          <w:rFonts w:hint="eastAsia"/>
        </w:rPr>
        <w:t>載する。</w:t>
      </w:r>
    </w:p>
    <w:p w14:paraId="590E7A77" w14:textId="77777777" w:rsidR="000518A9" w:rsidRDefault="000518A9" w:rsidP="000E3212">
      <w:pPr>
        <w:autoSpaceDE w:val="0"/>
        <w:autoSpaceDN w:val="0"/>
        <w:rPr>
          <w:rFonts w:ascii="ＭＳ ゴシック" w:eastAsia="ＭＳ ゴシック" w:hAnsi="ＭＳ ゴシック"/>
        </w:rPr>
      </w:pPr>
    </w:p>
    <w:p w14:paraId="1B7D1886"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2.4</w:t>
      </w:r>
      <w:r>
        <w:rPr>
          <w:rFonts w:ascii="Arial" w:eastAsia="ＭＳ ゴシック" w:hAnsi="Arial" w:hint="eastAsia"/>
          <w:szCs w:val="20"/>
        </w:rPr>
        <w:t xml:space="preserve">　概要・キーワードに関する規定</w:t>
      </w:r>
    </w:p>
    <w:p w14:paraId="292298BC"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和文概要</w:t>
      </w:r>
    </w:p>
    <w:p w14:paraId="2F4A25C9" w14:textId="77777777" w:rsidR="000518A9" w:rsidRDefault="000518A9" w:rsidP="000E3212">
      <w:pPr>
        <w:autoSpaceDE w:val="0"/>
        <w:autoSpaceDN w:val="0"/>
        <w:ind w:firstLineChars="100" w:firstLine="185"/>
      </w:pPr>
      <w:r>
        <w:rPr>
          <w:rFonts w:hint="eastAsia"/>
        </w:rPr>
        <w:t>著者名の最終行から</w:t>
      </w:r>
      <w:r>
        <w:t>1</w:t>
      </w:r>
      <w:r>
        <w:rPr>
          <w:rFonts w:hint="eastAsia"/>
        </w:rPr>
        <w:t>行空けて書く。字数は</w:t>
      </w:r>
      <w:r>
        <w:t>300</w:t>
      </w:r>
      <w:r>
        <w:rPr>
          <w:rFonts w:hint="eastAsia"/>
        </w:rPr>
        <w:t>～</w:t>
      </w:r>
      <w:r>
        <w:t>350</w:t>
      </w:r>
      <w:r>
        <w:rPr>
          <w:rFonts w:hint="eastAsia"/>
        </w:rPr>
        <w:t>字。両端揃えとし、左右各</w:t>
      </w:r>
      <w:r>
        <w:t>1cm</w:t>
      </w:r>
      <w:r>
        <w:rPr>
          <w:rFonts w:hint="eastAsia"/>
        </w:rPr>
        <w:t>のインデントをとる。各段落の最初は</w:t>
      </w:r>
      <w:r>
        <w:t>1</w:t>
      </w:r>
      <w:r>
        <w:rPr>
          <w:rFonts w:hint="eastAsia"/>
        </w:rPr>
        <w:t>字下げること。</w:t>
      </w:r>
    </w:p>
    <w:p w14:paraId="4A98606B"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英文概要</w:t>
      </w:r>
    </w:p>
    <w:p w14:paraId="52B7BEE3" w14:textId="77777777" w:rsidR="000518A9" w:rsidRDefault="000518A9" w:rsidP="000E3212">
      <w:pPr>
        <w:autoSpaceDE w:val="0"/>
        <w:autoSpaceDN w:val="0"/>
        <w:ind w:firstLineChars="100" w:firstLine="185"/>
      </w:pPr>
      <w:r>
        <w:rPr>
          <w:rFonts w:hint="eastAsia"/>
        </w:rPr>
        <w:t>和文概要の最終行から</w:t>
      </w:r>
      <w:r>
        <w:t>1</w:t>
      </w:r>
      <w:r>
        <w:rPr>
          <w:rFonts w:hint="eastAsia"/>
        </w:rPr>
        <w:t>行空けて書く。ワード数は</w:t>
      </w:r>
      <w:r>
        <w:t>150</w:t>
      </w:r>
      <w:r>
        <w:rPr>
          <w:rFonts w:hint="eastAsia"/>
        </w:rPr>
        <w:t>～</w:t>
      </w:r>
      <w:r>
        <w:t>200</w:t>
      </w:r>
      <w:r>
        <w:rPr>
          <w:rFonts w:hint="eastAsia"/>
        </w:rPr>
        <w:t>ワード。両端揃えとし、左右各</w:t>
      </w:r>
      <w:r>
        <w:t>1cm</w:t>
      </w:r>
      <w:r>
        <w:rPr>
          <w:rFonts w:hint="eastAsia"/>
        </w:rPr>
        <w:t>のインデントをとる。各段落の最初は和文</w:t>
      </w:r>
      <w:r>
        <w:t>1</w:t>
      </w:r>
      <w:r>
        <w:rPr>
          <w:rFonts w:hint="eastAsia"/>
        </w:rPr>
        <w:t>字分下げること。</w:t>
      </w:r>
    </w:p>
    <w:p w14:paraId="6E22F862"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キーワード（和・英）</w:t>
      </w:r>
    </w:p>
    <w:p w14:paraId="4E9FB359" w14:textId="77777777" w:rsidR="000518A9" w:rsidRDefault="000518A9" w:rsidP="000E3212">
      <w:pPr>
        <w:autoSpaceDE w:val="0"/>
        <w:autoSpaceDN w:val="0"/>
        <w:ind w:firstLineChars="100" w:firstLine="185"/>
        <w:rPr>
          <w:rFonts w:ascii="ＭＳ ゴシック" w:eastAsia="ＭＳ ゴシック" w:hAnsi="ＭＳ ゴシック"/>
        </w:rPr>
      </w:pPr>
      <w:r>
        <w:rPr>
          <w:rFonts w:hint="eastAsia"/>
        </w:rPr>
        <w:t>英文概要の最終行から</w:t>
      </w:r>
      <w:r>
        <w:t>1</w:t>
      </w:r>
      <w:r>
        <w:rPr>
          <w:rFonts w:hint="eastAsia"/>
        </w:rPr>
        <w:t>行空けて、最大</w:t>
      </w:r>
      <w:r>
        <w:t>5</w:t>
      </w:r>
      <w:r>
        <w:rPr>
          <w:rFonts w:hint="eastAsia"/>
        </w:rPr>
        <w:t>つのキーワードを、</w:t>
      </w:r>
      <w:r>
        <w:rPr>
          <w:rFonts w:hint="eastAsia"/>
          <w:u w:val="single"/>
        </w:rPr>
        <w:t>和文・英文の順で</w:t>
      </w:r>
      <w:r>
        <w:rPr>
          <w:rFonts w:hint="eastAsia"/>
        </w:rPr>
        <w:t>記載する。</w:t>
      </w:r>
    </w:p>
    <w:p w14:paraId="5FB03EF6" w14:textId="77777777" w:rsidR="000518A9" w:rsidRDefault="000518A9" w:rsidP="000E3212">
      <w:pPr>
        <w:autoSpaceDE w:val="0"/>
        <w:autoSpaceDN w:val="0"/>
        <w:ind w:left="1218" w:hanging="1218"/>
        <w:rPr>
          <w:rFonts w:ascii="ＭＳ ゴシック" w:eastAsia="ＭＳ ゴシック" w:hAnsi="ＭＳ ゴシック"/>
        </w:rPr>
      </w:pPr>
    </w:p>
    <w:p w14:paraId="076C5736" w14:textId="77777777" w:rsidR="000518A9" w:rsidRDefault="000518A9" w:rsidP="000E3212">
      <w:pPr>
        <w:autoSpaceDE w:val="0"/>
        <w:autoSpaceDN w:val="0"/>
        <w:ind w:left="1218" w:hanging="1218"/>
        <w:rPr>
          <w:rFonts w:ascii="Arial" w:eastAsia="ＭＳ ゴシック" w:hAnsi="Arial"/>
          <w:szCs w:val="20"/>
        </w:rPr>
      </w:pPr>
      <w:r>
        <w:rPr>
          <w:rFonts w:ascii="Arial" w:eastAsia="ＭＳ ゴシック" w:hAnsi="Arial"/>
          <w:szCs w:val="20"/>
        </w:rPr>
        <w:t>2.5</w:t>
      </w:r>
      <w:r>
        <w:rPr>
          <w:rFonts w:ascii="Arial" w:eastAsia="ＭＳ ゴシック" w:hAnsi="Arial" w:hint="eastAsia"/>
          <w:szCs w:val="20"/>
        </w:rPr>
        <w:t xml:space="preserve">　本体部分に関する規定</w:t>
      </w:r>
    </w:p>
    <w:p w14:paraId="625A5F0C"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本文</w:t>
      </w:r>
    </w:p>
    <w:p w14:paraId="3FFD448C" w14:textId="77777777" w:rsidR="000518A9" w:rsidRDefault="000518A9" w:rsidP="000E3212">
      <w:pPr>
        <w:autoSpaceDE w:val="0"/>
        <w:autoSpaceDN w:val="0"/>
        <w:ind w:firstLineChars="100" w:firstLine="185"/>
      </w:pPr>
      <w:r>
        <w:rPr>
          <w:rFonts w:hint="eastAsia"/>
        </w:rPr>
        <w:t>キーワードの下を</w:t>
      </w:r>
      <w:r>
        <w:t>1</w:t>
      </w:r>
      <w:r>
        <w:rPr>
          <w:rFonts w:hint="eastAsia"/>
        </w:rPr>
        <w:t>行空けて本文を開始する（ここから</w:t>
      </w:r>
      <w:r>
        <w:t>2</w:t>
      </w:r>
      <w:r>
        <w:rPr>
          <w:rFonts w:hint="eastAsia"/>
        </w:rPr>
        <w:t>段組み）。各段落の最初は</w:t>
      </w:r>
      <w:r>
        <w:t>1</w:t>
      </w:r>
      <w:r>
        <w:rPr>
          <w:rFonts w:hint="eastAsia"/>
        </w:rPr>
        <w:t>字下げること。</w:t>
      </w:r>
      <w:r w:rsidR="00EB78E3">
        <w:rPr>
          <w:rFonts w:hint="eastAsia"/>
        </w:rPr>
        <w:t>また、両端揃えとすること。</w:t>
      </w:r>
    </w:p>
    <w:p w14:paraId="723B8BFE"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見出し</w:t>
      </w:r>
    </w:p>
    <w:p w14:paraId="71768702" w14:textId="77777777" w:rsidR="000518A9" w:rsidRDefault="000518A9" w:rsidP="000E3212">
      <w:pPr>
        <w:autoSpaceDE w:val="0"/>
        <w:autoSpaceDN w:val="0"/>
        <w:ind w:firstLineChars="100" w:firstLine="185"/>
      </w:pPr>
      <w:r>
        <w:rPr>
          <w:rFonts w:hint="eastAsia"/>
        </w:rPr>
        <w:t>章、節、項の見出しの番号は次のように付ける。</w:t>
      </w:r>
    </w:p>
    <w:p w14:paraId="6B263BC1" w14:textId="77777777" w:rsidR="000518A9" w:rsidRDefault="000518A9" w:rsidP="000E3212">
      <w:pPr>
        <w:autoSpaceDE w:val="0"/>
        <w:autoSpaceDN w:val="0"/>
        <w:ind w:left="851"/>
      </w:pPr>
      <w:r>
        <w:rPr>
          <w:rFonts w:hint="eastAsia"/>
        </w:rPr>
        <w:t xml:space="preserve">章　　</w:t>
      </w:r>
      <w:r>
        <w:rPr>
          <w:rFonts w:ascii="Arial" w:eastAsia="ＭＳ ゴシック" w:hAnsi="Arial" w:hint="eastAsia"/>
          <w:szCs w:val="20"/>
        </w:rPr>
        <w:t>１．</w:t>
      </w:r>
      <w:r>
        <w:rPr>
          <w:rFonts w:hint="eastAsia"/>
        </w:rPr>
        <w:t>，</w:t>
      </w:r>
      <w:r>
        <w:rPr>
          <w:rFonts w:ascii="Arial" w:eastAsia="ＭＳ ゴシック" w:hAnsi="Arial" w:hint="eastAsia"/>
          <w:szCs w:val="20"/>
        </w:rPr>
        <w:t>２．</w:t>
      </w:r>
      <w:r>
        <w:rPr>
          <w:rFonts w:hint="eastAsia"/>
        </w:rPr>
        <w:t>，</w:t>
      </w:r>
      <w:r>
        <w:rPr>
          <w:rFonts w:ascii="Arial" w:eastAsia="ＭＳ ゴシック" w:hAnsi="Arial" w:hint="eastAsia"/>
          <w:szCs w:val="20"/>
        </w:rPr>
        <w:t>３．</w:t>
      </w:r>
      <w:r>
        <w:rPr>
          <w:rFonts w:hint="eastAsia"/>
        </w:rPr>
        <w:t>，…</w:t>
      </w:r>
      <w:r w:rsidR="00571FFB">
        <w:rPr>
          <w:rFonts w:hint="eastAsia"/>
        </w:rPr>
        <w:t>（全角）</w:t>
      </w:r>
    </w:p>
    <w:p w14:paraId="34CF47D6" w14:textId="77777777" w:rsidR="000518A9" w:rsidRDefault="000161A3" w:rsidP="000E3212">
      <w:pPr>
        <w:autoSpaceDE w:val="0"/>
        <w:autoSpaceDN w:val="0"/>
        <w:ind w:left="851"/>
      </w:pPr>
      <w:r w:rsidRPr="00443ED6">
        <w:rPr>
          <w:rFonts w:hint="eastAsia"/>
          <w:noProof/>
        </w:rPr>
        <mc:AlternateContent>
          <mc:Choice Requires="wps">
            <w:drawing>
              <wp:anchor distT="0" distB="0" distL="114300" distR="114300" simplePos="0" relativeHeight="251727872" behindDoc="0" locked="0" layoutInCell="1" allowOverlap="1" wp14:anchorId="29D65F42" wp14:editId="20112791">
                <wp:simplePos x="0" y="0"/>
                <wp:positionH relativeFrom="column">
                  <wp:posOffset>1482090</wp:posOffset>
                </wp:positionH>
                <wp:positionV relativeFrom="paragraph">
                  <wp:posOffset>5080</wp:posOffset>
                </wp:positionV>
                <wp:extent cx="2007235" cy="398780"/>
                <wp:effectExtent l="0" t="0" r="0" b="1544320"/>
                <wp:wrapNone/>
                <wp:docPr id="8"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2007235" cy="398780"/>
                        </a:xfrm>
                        <a:prstGeom prst="wedgeRectCallout">
                          <a:avLst>
                            <a:gd name="adj1" fmla="val -20680"/>
                            <a:gd name="adj2" fmla="val -434693"/>
                          </a:avLst>
                        </a:prstGeom>
                        <a:solidFill>
                          <a:schemeClr val="accent4">
                            <a:lumMod val="40000"/>
                            <a:lumOff val="60000"/>
                          </a:schemeClr>
                        </a:solidFill>
                        <a:ln w="9525">
                          <a:noFill/>
                          <a:miter lim="800000"/>
                          <a:headEnd/>
                          <a:tailEnd/>
                        </a:ln>
                      </wps:spPr>
                      <wps:txbx>
                        <w:txbxContent>
                          <w:p w14:paraId="5E30616D" w14:textId="77777777" w:rsidR="000161A3" w:rsidRPr="007E391D" w:rsidRDefault="000161A3" w:rsidP="000161A3">
                            <w:pPr>
                              <w:rPr>
                                <w:szCs w:val="20"/>
                              </w:rPr>
                            </w:pPr>
                            <w:r w:rsidRPr="007E391D">
                              <w:rPr>
                                <w:rFonts w:hint="eastAsia"/>
                                <w:szCs w:val="20"/>
                              </w:rPr>
                              <w:t>本</w:t>
                            </w:r>
                            <w:r>
                              <w:rPr>
                                <w:rFonts w:hint="eastAsia"/>
                                <w:szCs w:val="20"/>
                              </w:rPr>
                              <w:t>文中で図表を参照する箇所</w:t>
                            </w:r>
                            <w:r w:rsidRPr="007E391D">
                              <w:rPr>
                                <w:rFonts w:hint="eastAsia"/>
                                <w:szCs w:val="20"/>
                              </w:rPr>
                              <w:t>は</w:t>
                            </w:r>
                            <w:r>
                              <w:rPr>
                                <w:szCs w:val="20"/>
                              </w:rPr>
                              <w:br/>
                            </w:r>
                            <w:r w:rsidRPr="007E391D">
                              <w:rPr>
                                <w:rFonts w:hint="eastAsia"/>
                                <w:szCs w:val="20"/>
                              </w:rPr>
                              <w:t>ゴシック</w:t>
                            </w:r>
                            <w:r>
                              <w:rPr>
                                <w:rFonts w:hint="eastAsia"/>
                                <w:szCs w:val="20"/>
                              </w:rPr>
                              <w:t>体／サンセリフ体</w:t>
                            </w:r>
                            <w:r w:rsidRPr="007E391D">
                              <w:rPr>
                                <w:rFonts w:hint="eastAsia"/>
                                <w:szCs w:val="20"/>
                              </w:rPr>
                              <w:t>を使用</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D65F42" id="AutoShape 18" o:spid="_x0000_s1051" type="#_x0000_t61" style="position:absolute;left:0;text-align:left;margin-left:116.7pt;margin-top:.4pt;width:158.05pt;height:31.4pt;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" adj="6333,-83094" fillcolor="#ffe599 [1303]" stroked="f">
                <v:textbox inset="5.85pt,.7pt,5.85pt,.7pt">
                  <w:txbxContent>
                    <w:p w14:paraId="5E30616D" w14:textId="77777777" w:rsidR="000161A3" w:rsidRPr="007E391D" w:rsidRDefault="000161A3" w:rsidP="000161A3">
                      <w:pPr>
                        <w:rPr>
                          <w:szCs w:val="20"/>
                        </w:rPr>
                      </w:pPr>
                      <w:r w:rsidRPr="007E391D">
                        <w:rPr>
                          <w:rFonts w:hint="eastAsia"/>
                          <w:szCs w:val="20"/>
                        </w:rPr>
                        <w:t>本</w:t>
                      </w:r>
                      <w:r>
                        <w:rPr>
                          <w:rFonts w:hint="eastAsia"/>
                          <w:szCs w:val="20"/>
                        </w:rPr>
                        <w:t>文中で図表を参照する箇所</w:t>
                      </w:r>
                      <w:r w:rsidRPr="007E391D">
                        <w:rPr>
                          <w:rFonts w:hint="eastAsia"/>
                          <w:szCs w:val="20"/>
                        </w:rPr>
                        <w:t>は</w:t>
                      </w:r>
                      <w:r>
                        <w:rPr>
                          <w:szCs w:val="20"/>
                        </w:rPr>
                        <w:br/>
                      </w:r>
                      <w:r w:rsidRPr="007E391D">
                        <w:rPr>
                          <w:rFonts w:hint="eastAsia"/>
                          <w:szCs w:val="20"/>
                        </w:rPr>
                        <w:t>ゴシック</w:t>
                      </w:r>
                      <w:r>
                        <w:rPr>
                          <w:rFonts w:hint="eastAsia"/>
                          <w:szCs w:val="20"/>
                        </w:rPr>
                        <w:t>体／サンセリフ体</w:t>
                      </w:r>
                      <w:r w:rsidRPr="007E391D">
                        <w:rPr>
                          <w:rFonts w:hint="eastAsia"/>
                          <w:szCs w:val="20"/>
                        </w:rPr>
                        <w:t>を使用</w:t>
                      </w:r>
                    </w:p>
                  </w:txbxContent>
                </v:textbox>
              </v:shape>
            </w:pict>
          </mc:Fallback>
        </mc:AlternateContent>
      </w:r>
      <w:r w:rsidR="000518A9">
        <w:rPr>
          <w:rFonts w:hint="eastAsia"/>
        </w:rPr>
        <w:t xml:space="preserve">節　　</w:t>
      </w:r>
      <w:r w:rsidR="000518A9">
        <w:rPr>
          <w:rFonts w:ascii="Arial" w:eastAsia="ＭＳ ゴシック" w:hAnsi="Arial"/>
          <w:szCs w:val="20"/>
        </w:rPr>
        <w:t>1.1</w:t>
      </w:r>
      <w:r w:rsidR="000518A9">
        <w:rPr>
          <w:rFonts w:hint="eastAsia"/>
        </w:rPr>
        <w:t>，</w:t>
      </w:r>
      <w:r w:rsidR="000518A9">
        <w:rPr>
          <w:rFonts w:ascii="Arial" w:eastAsia="ＭＳ ゴシック" w:hAnsi="Arial"/>
          <w:szCs w:val="20"/>
        </w:rPr>
        <w:t>1.2</w:t>
      </w:r>
      <w:r w:rsidR="000518A9">
        <w:rPr>
          <w:rFonts w:hint="eastAsia"/>
        </w:rPr>
        <w:t>，</w:t>
      </w:r>
      <w:r w:rsidR="000518A9">
        <w:rPr>
          <w:rFonts w:ascii="Arial" w:eastAsia="ＭＳ ゴシック" w:hAnsi="Arial"/>
          <w:szCs w:val="20"/>
        </w:rPr>
        <w:t>1.3</w:t>
      </w:r>
      <w:r w:rsidR="000518A9">
        <w:rPr>
          <w:rFonts w:hint="eastAsia"/>
        </w:rPr>
        <w:t>，…</w:t>
      </w:r>
      <w:r w:rsidR="00571FFB">
        <w:rPr>
          <w:rFonts w:hint="eastAsia"/>
        </w:rPr>
        <w:t>（半角）</w:t>
      </w:r>
    </w:p>
    <w:p w14:paraId="0F03A5CD" w14:textId="77777777" w:rsidR="000518A9" w:rsidRDefault="000518A9" w:rsidP="000E3212">
      <w:pPr>
        <w:autoSpaceDE w:val="0"/>
        <w:autoSpaceDN w:val="0"/>
        <w:ind w:left="851"/>
      </w:pPr>
      <w:r>
        <w:rPr>
          <w:rFonts w:hint="eastAsia"/>
        </w:rPr>
        <w:t xml:space="preserve">項　　</w:t>
      </w:r>
      <w:r>
        <w:rPr>
          <w:rFonts w:ascii="Arial" w:eastAsia="ＭＳ ゴシック" w:hAnsi="Arial"/>
          <w:szCs w:val="20"/>
        </w:rPr>
        <w:t>(1)</w:t>
      </w:r>
      <w:r>
        <w:rPr>
          <w:rFonts w:hint="eastAsia"/>
        </w:rPr>
        <w:t>，</w:t>
      </w:r>
      <w:r>
        <w:rPr>
          <w:rFonts w:ascii="Arial" w:eastAsia="ＭＳ ゴシック" w:hAnsi="Arial"/>
          <w:szCs w:val="20"/>
        </w:rPr>
        <w:t>(2)</w:t>
      </w:r>
      <w:r>
        <w:rPr>
          <w:rFonts w:hint="eastAsia"/>
        </w:rPr>
        <w:t>，</w:t>
      </w:r>
      <w:r>
        <w:rPr>
          <w:rFonts w:ascii="Arial" w:eastAsia="ＭＳ ゴシック" w:hAnsi="Arial"/>
          <w:szCs w:val="20"/>
        </w:rPr>
        <w:t>(3)</w:t>
      </w:r>
      <w:r>
        <w:rPr>
          <w:rFonts w:hint="eastAsia"/>
        </w:rPr>
        <w:t>，…</w:t>
      </w:r>
      <w:r w:rsidR="00571FFB">
        <w:rPr>
          <w:rFonts w:hint="eastAsia"/>
        </w:rPr>
        <w:t>（半角）</w:t>
      </w:r>
    </w:p>
    <w:p w14:paraId="19FC60C6" w14:textId="77777777" w:rsidR="000518A9" w:rsidRDefault="000518A9" w:rsidP="000E3212">
      <w:pPr>
        <w:autoSpaceDE w:val="0"/>
        <w:autoSpaceDN w:val="0"/>
        <w:ind w:firstLineChars="100" w:firstLine="185"/>
      </w:pPr>
      <w:r>
        <w:rPr>
          <w:rFonts w:hint="eastAsia"/>
        </w:rPr>
        <w:t>フォントはゴシック体／サンセリフ体・</w:t>
      </w:r>
      <w:r>
        <w:t>10</w:t>
      </w:r>
      <w:r>
        <w:rPr>
          <w:rFonts w:hint="eastAsia"/>
        </w:rPr>
        <w:t>ポイントとする。</w:t>
      </w:r>
      <w:r w:rsidR="00802C10">
        <w:rPr>
          <w:rFonts w:hint="eastAsia"/>
        </w:rPr>
        <w:t>章見出し・節見出しの前は</w:t>
      </w:r>
      <w:r w:rsidR="00802C10">
        <w:t>1</w:t>
      </w:r>
      <w:r w:rsidR="00802C10">
        <w:rPr>
          <w:rFonts w:hint="eastAsia"/>
        </w:rPr>
        <w:t>行空け、項見出しの前は行を空けないことを原則とするが、例外として、段組みの</w:t>
      </w:r>
      <w:r w:rsidR="00802C10">
        <w:t>1</w:t>
      </w:r>
      <w:r w:rsidR="00802C10">
        <w:rPr>
          <w:rFonts w:hint="eastAsia"/>
        </w:rPr>
        <w:t>行目に空行が来る場合はこれを省略し、一番下に見出しが来る場合は次の段へ送ることができる。</w:t>
      </w:r>
    </w:p>
    <w:p w14:paraId="0219415C"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図表</w:t>
      </w:r>
    </w:p>
    <w:p w14:paraId="1DED0718" w14:textId="77777777" w:rsidR="000518A9" w:rsidRDefault="000518A9" w:rsidP="000E3212">
      <w:pPr>
        <w:autoSpaceDE w:val="0"/>
        <w:autoSpaceDN w:val="0"/>
        <w:ind w:firstLineChars="100" w:firstLine="185"/>
      </w:pPr>
      <w:r>
        <w:rPr>
          <w:rFonts w:hint="eastAsia"/>
        </w:rPr>
        <w:t>論文にはカラーの図や写真、表を含めてよい。図や写真のタイトルは下に、表のタイトルは上に置き、</w:t>
      </w:r>
      <w:r w:rsidR="00B33DD4">
        <w:rPr>
          <w:rFonts w:hint="eastAsia"/>
        </w:rPr>
        <w:t>図や写真の場合は</w:t>
      </w:r>
      <w:r>
        <w:rPr>
          <w:rFonts w:ascii="Arial" w:eastAsia="ＭＳ ゴシック" w:hAnsi="Arial" w:hint="eastAsia"/>
          <w:szCs w:val="20"/>
        </w:rPr>
        <w:t>図</w:t>
      </w:r>
      <w:r>
        <w:rPr>
          <w:rFonts w:ascii="Arial" w:eastAsia="ＭＳ ゴシック" w:hAnsi="Arial"/>
          <w:szCs w:val="20"/>
        </w:rPr>
        <w:t>1</w:t>
      </w:r>
      <w:r w:rsidR="00B33DD4">
        <w:rPr>
          <w:rFonts w:hint="eastAsia"/>
        </w:rPr>
        <w:t>のように、表の場合は</w:t>
      </w:r>
      <w:r>
        <w:rPr>
          <w:rFonts w:ascii="Arial" w:eastAsia="ＭＳ ゴシック" w:hAnsi="Arial" w:hint="eastAsia"/>
          <w:szCs w:val="20"/>
        </w:rPr>
        <w:t>表</w:t>
      </w:r>
      <w:r>
        <w:rPr>
          <w:rFonts w:ascii="Arial" w:eastAsia="ＭＳ ゴシック" w:hAnsi="Arial"/>
          <w:szCs w:val="20"/>
        </w:rPr>
        <w:t>1</w:t>
      </w:r>
      <w:r>
        <w:rPr>
          <w:rFonts w:hint="eastAsia"/>
        </w:rPr>
        <w:t>のように掲載</w:t>
      </w:r>
      <w:r w:rsidR="00EC6FA2">
        <w:rPr>
          <w:rFonts w:hint="eastAsia"/>
        </w:rPr>
        <w:t>し</w:t>
      </w:r>
      <w:r w:rsidR="001840E5">
        <w:rPr>
          <w:rFonts w:hint="eastAsia"/>
        </w:rPr>
        <w:t>参照</w:t>
      </w:r>
      <w:r>
        <w:rPr>
          <w:rFonts w:hint="eastAsia"/>
        </w:rPr>
        <w:t>する。英文タイトルは不要。</w:t>
      </w:r>
    </w:p>
    <w:p w14:paraId="2935DEB1" w14:textId="77777777" w:rsidR="000518A9" w:rsidRDefault="000518A9" w:rsidP="000E3212">
      <w:pPr>
        <w:autoSpaceDE w:val="0"/>
        <w:autoSpaceDN w:val="0"/>
        <w:ind w:firstLineChars="100" w:firstLine="185"/>
      </w:pPr>
      <w:r>
        <w:rPr>
          <w:rFonts w:hint="eastAsia"/>
        </w:rPr>
        <w:t>タイトルのフォントはゴシック体／サンセリフ体・</w:t>
      </w:r>
      <w:r>
        <w:t>10</w:t>
      </w:r>
      <w:r w:rsidR="006C0A14">
        <w:rPr>
          <w:rFonts w:hint="eastAsia"/>
        </w:rPr>
        <w:t>ポイント</w:t>
      </w:r>
      <w:r>
        <w:rPr>
          <w:rFonts w:hint="eastAsia"/>
        </w:rPr>
        <w:t>とする。</w:t>
      </w:r>
      <w:r w:rsidR="00413A38">
        <w:rPr>
          <w:rFonts w:hint="eastAsia"/>
        </w:rPr>
        <w:t>本文中での参照箇所も同じ。</w:t>
      </w:r>
    </w:p>
    <w:p w14:paraId="12ACF4E9"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4)</w:t>
      </w:r>
      <w:r>
        <w:rPr>
          <w:rFonts w:ascii="Arial" w:eastAsia="ＭＳ ゴシック" w:hAnsi="Arial" w:hint="eastAsia"/>
          <w:szCs w:val="20"/>
        </w:rPr>
        <w:t>数式</w:t>
      </w:r>
    </w:p>
    <w:p w14:paraId="103C4280" w14:textId="77777777" w:rsidR="000518A9" w:rsidRDefault="000518A9" w:rsidP="000E3212">
      <w:pPr>
        <w:autoSpaceDE w:val="0"/>
        <w:autoSpaceDN w:val="0"/>
        <w:ind w:firstLineChars="100" w:firstLine="185"/>
      </w:pPr>
      <w:r>
        <w:rPr>
          <w:rFonts w:hint="eastAsia"/>
        </w:rPr>
        <w:t>行を改めて数式を挿入する場合は中央揃えとし、右寄せ・括弧書きの式番号を付す。例えば次の式</w:t>
      </w:r>
      <w:r>
        <w:t>(1)</w:t>
      </w:r>
      <w:r>
        <w:rPr>
          <w:rFonts w:hint="eastAsia"/>
        </w:rPr>
        <w:t>、式</w:t>
      </w:r>
      <w:r>
        <w:t>(2)</w:t>
      </w:r>
      <w:r>
        <w:rPr>
          <w:rFonts w:hint="eastAsia"/>
        </w:rPr>
        <w:t>を</w:t>
      </w:r>
      <w:r w:rsidR="001D1882">
        <w:rPr>
          <w:rFonts w:hint="eastAsia"/>
          <w:noProof/>
        </w:rPr>
        <w:lastRenderedPageBreak/>
        <mc:AlternateContent>
          <mc:Choice Requires="wpg">
            <w:drawing>
              <wp:anchor distT="0" distB="0" distL="114300" distR="114300" simplePos="0" relativeHeight="251723776" behindDoc="0" locked="0" layoutInCell="1" allowOverlap="1" wp14:anchorId="4D27AF2E" wp14:editId="067858D2">
                <wp:simplePos x="0" y="0"/>
                <wp:positionH relativeFrom="column">
                  <wp:posOffset>-34290</wp:posOffset>
                </wp:positionH>
                <wp:positionV relativeFrom="paragraph">
                  <wp:posOffset>-226695</wp:posOffset>
                </wp:positionV>
                <wp:extent cx="3029585" cy="2647950"/>
                <wp:effectExtent l="0" t="0" r="18415" b="0"/>
                <wp:wrapNone/>
                <wp:docPr id="4" name="グループ化 4"/>
                <wp:cNvGraphicFramePr/>
                <a:graphic xmlns:a="http://schemas.openxmlformats.org/drawingml/2006/main">
                  <a:graphicData uri="http://schemas.microsoft.com/office/word/2010/wordprocessingGroup">
                    <wpg:wgp>
                      <wpg:cNvGrpSpPr/>
                      <wpg:grpSpPr>
                        <a:xfrm>
                          <a:off x="0" y="0"/>
                          <a:ext cx="3029585" cy="2647950"/>
                          <a:chOff x="0" y="0"/>
                          <a:chExt cx="3029585" cy="2647950"/>
                        </a:xfrm>
                      </wpg:grpSpPr>
                      <wps:wsp>
                        <wps:cNvPr id="1" name="正方形/長方形 1"/>
                        <wps:cNvSpPr/>
                        <wps:spPr>
                          <a:xfrm>
                            <a:off x="0" y="247650"/>
                            <a:ext cx="3029585" cy="2153274"/>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乗算記号 2"/>
                        <wps:cNvSpPr/>
                        <wps:spPr>
                          <a:xfrm>
                            <a:off x="247650" y="0"/>
                            <a:ext cx="438150" cy="476250"/>
                          </a:xfrm>
                          <a:prstGeom prst="mathMultiply">
                            <a:avLst/>
                          </a:prstGeom>
                          <a:solidFill>
                            <a:srgbClr val="FF0000"/>
                          </a:solidFill>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乗算記号 3"/>
                        <wps:cNvSpPr/>
                        <wps:spPr>
                          <a:xfrm>
                            <a:off x="2514600" y="2171700"/>
                            <a:ext cx="438150" cy="476250"/>
                          </a:xfrm>
                          <a:prstGeom prst="mathMultiply">
                            <a:avLst/>
                          </a:prstGeom>
                          <a:solidFill>
                            <a:srgbClr val="FF0000"/>
                          </a:solidFill>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1AD7F84" id="グループ化 4" o:spid="_x0000_s1026" style="position:absolute;left:0;text-align:left;margin-left:-2.7pt;margin-top:-17.85pt;width:238.55pt;height:208.5pt;z-index:251723776" coordsize="30295,26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">
                <v:rect id="正方形/長方形 1" o:spid="_x0000_s1027" style="position:absolute;top:2476;width:30295;height:215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" filled="f" strokecolor="black [3213]" strokeweight=".5pt"/>
                <v:shape id="乗算記号 2" o:spid="_x0000_s1028" style="position:absolute;left:2476;width:4382;height:4762;visibility:visible;mso-wrap-style:square;v-text-anchor:middle" coordsize="438150,476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5298EA&#10;AADaAAAADwAAAGRycy9kb3ducmV2LnhtbESP0YrCMBRE34X9h3AXfJE1taDYblNZhAWfBKsfcGmu&#10;bdnmpiRRu369EQQfh5k5wxSb0fTiSs53lhUs5gkI4trqjhsFp+Pv1xqED8gae8uk4J88bMqPSYG5&#10;tjc+0LUKjYgQ9jkqaEMYcil93ZJBP7cDcfTO1hkMUbpGaoe3CDe9TJNkJQ12HBdaHGjbUv1XXYyC&#10;pXGDT6sdN/u7OSfjLNuu6kyp6ef48w0i0Bje4Vd7pxWk8LwSb4As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dvfBAAAA2gAAAA8AAAAAAAAAAAAAAAAAmAIAAGRycy9kb3du&#10;cmV2LnhtbFBLBQYAAAAABAAEAPUAAACGAwAAAAA=&#10;" path="m67313,149270l143153,79497r75922,82524l294997,79497r75840,69773l289090,238125r81747,88855l294997,396753,219075,314229r-75922,82524l67313,326980r81747,-88855l67313,149270xe" fillcolor="red" strokecolor="#823b0b [1605]" strokeweight="1pt">
                  <v:stroke joinstyle="miter"/>
                  <v:path arrowok="t" o:connecttype="custom" o:connectlocs="67313,149270;143153,79497;219075,162021;294997,79497;370837,149270;289090,238125;370837,326980;294997,396753;219075,314229;143153,396753;67313,326980;149060,238125;67313,149270" o:connectangles="0,0,0,0,0,0,0,0,0,0,0,0,0"/>
                </v:shape>
                <v:shape id="乗算記号 3" o:spid="_x0000_s1029" style="position:absolute;left:25146;top:21717;width:4381;height:4762;visibility:visible;mso-wrap-style:square;v-text-anchor:middle" coordsize="438150,476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LTbMIA&#10;AADaAAAADwAAAGRycy9kb3ducmV2LnhtbESPwWrDMBBE74X8g9hAL6WW41KTuFZMMBRyKtTJByzW&#10;xjaxVkZSYrdfXxUKPQ4z84Ypq8WM4k7OD5YVbJIUBHFr9cCdgvPp/XkLwgdkjaNlUvBFHqr96qHE&#10;QtuZP+nehE5ECPsCFfQhTIWUvu3JoE/sRBy9i3UGQ5Suk9rhHOFmlFma5tLgwHGhx4nqntprczMK&#10;Xo2bfNYcufv4Npd0edrVebtT6nG9HN5ABFrCf/ivfdQKXuD3SrwB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0tNswgAAANoAAAAPAAAAAAAAAAAAAAAAAJgCAABkcnMvZG93&#10;bnJldi54bWxQSwUGAAAAAAQABAD1AAAAhwMAAAAA&#10;" path="m67313,149270l143153,79497r75922,82524l294997,79497r75840,69773l289090,238125r81747,88855l294997,396753,219075,314229r-75922,82524l67313,326980r81747,-88855l67313,149270xe" fillcolor="red" strokecolor="#823b0b [1605]" strokeweight="1pt">
                  <v:stroke joinstyle="miter"/>
                  <v:path arrowok="t" o:connecttype="custom" o:connectlocs="67313,149270;143153,79497;219075,162021;294997,79497;370837,149270;289090,238125;370837,326980;294997,396753;219075,314229;143153,396753;67313,326980;149060,238125;67313,149270" o:connectangles="0,0,0,0,0,0,0,0,0,0,0,0,0"/>
                </v:shape>
              </v:group>
            </w:pict>
          </mc:Fallback>
        </mc:AlternateContent>
      </w:r>
      <w:r w:rsidR="00B521A2">
        <w:rPr>
          <w:rFonts w:hint="eastAsia"/>
          <w:noProof/>
        </w:rPr>
        <mc:AlternateContent>
          <mc:Choice Requires="wpg">
            <w:drawing>
              <wp:anchor distT="0" distB="0" distL="114300" distR="114300" simplePos="0" relativeHeight="251637760" behindDoc="0" locked="0" layoutInCell="1" allowOverlap="1" wp14:anchorId="51F43359" wp14:editId="2062CCFA">
                <wp:simplePos x="0" y="0"/>
                <wp:positionH relativeFrom="column">
                  <wp:posOffset>101254</wp:posOffset>
                </wp:positionH>
                <wp:positionV relativeFrom="paragraph">
                  <wp:posOffset>12873</wp:posOffset>
                </wp:positionV>
                <wp:extent cx="2672715" cy="2397760"/>
                <wp:effectExtent l="19050" t="19050" r="13335" b="2540"/>
                <wp:wrapSquare wrapText="bothSides"/>
                <wp:docPr id="10" name="グループ化 10"/>
                <wp:cNvGraphicFramePr/>
                <a:graphic xmlns:a="http://schemas.openxmlformats.org/drawingml/2006/main">
                  <a:graphicData uri="http://schemas.microsoft.com/office/word/2010/wordprocessingGroup">
                    <wpg:wgp>
                      <wpg:cNvGrpSpPr/>
                      <wpg:grpSpPr>
                        <a:xfrm>
                          <a:off x="0" y="0"/>
                          <a:ext cx="2672715" cy="2397760"/>
                          <a:chOff x="0" y="-643133"/>
                          <a:chExt cx="2672844" cy="2398810"/>
                        </a:xfrm>
                      </wpg:grpSpPr>
                      <wps:wsp>
                        <wps:cNvPr id="24" name="Text Box 21"/>
                        <wps:cNvSpPr txBox="1">
                          <a:spLocks/>
                        </wps:cNvSpPr>
                        <wps:spPr bwMode="auto">
                          <a:xfrm>
                            <a:off x="7749" y="1511084"/>
                            <a:ext cx="2665095" cy="2445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53E63AE3" w14:textId="77777777" w:rsidR="000518A9" w:rsidRDefault="000518A9" w:rsidP="000518A9">
                              <w:pPr>
                                <w:snapToGrid w:val="0"/>
                                <w:spacing w:beforeLines="20" w:before="61"/>
                                <w:jc w:val="center"/>
                                <w:rPr>
                                  <w:rFonts w:ascii="Arial" w:eastAsia="ＭＳ ゴシック" w:hAnsi="Arial"/>
                                  <w:szCs w:val="20"/>
                                </w:rPr>
                              </w:pPr>
                              <w:r>
                                <w:rPr>
                                  <w:rFonts w:ascii="Arial" w:eastAsia="ＭＳ ゴシック" w:hAnsi="Arial" w:hint="eastAsia"/>
                                  <w:szCs w:val="20"/>
                                </w:rPr>
                                <w:t>図</w:t>
                              </w:r>
                              <w:r>
                                <w:rPr>
                                  <w:rFonts w:ascii="Arial" w:eastAsia="ＭＳ ゴシック" w:hAnsi="Arial"/>
                                  <w:szCs w:val="20"/>
                                </w:rPr>
                                <w:t>1</w:t>
                              </w:r>
                              <w:r>
                                <w:rPr>
                                  <w:rFonts w:ascii="Arial" w:eastAsia="ＭＳ ゴシック" w:hAnsi="Arial" w:hint="eastAsia"/>
                                  <w:szCs w:val="20"/>
                                </w:rPr>
                                <w:t xml:space="preserve">　図の掲載方法（例）</w:t>
                              </w:r>
                            </w:p>
                            <w:p w14:paraId="426DE6A4" w14:textId="77777777" w:rsidR="000518A9" w:rsidRDefault="000518A9" w:rsidP="000518A9">
                              <w:pPr>
                                <w:rPr>
                                  <w:rFonts w:ascii="Arial" w:eastAsia="ＭＳ ゴシック" w:hAnsi="Arial"/>
                                  <w:szCs w:val="20"/>
                                </w:rPr>
                              </w:pPr>
                            </w:p>
                          </w:txbxContent>
                        </wps:txbx>
                        <wps:bodyPr rot="0" vert="horz" wrap="square" lIns="0" tIns="0" rIns="0" bIns="0" anchor="t" anchorCtr="0" upright="1">
                          <a:noAutofit/>
                        </wps:bodyPr>
                      </wps:wsp>
                      <wps:wsp>
                        <wps:cNvPr id="25" name="星 16 2"/>
                        <wps:cNvSpPr>
                          <a:spLocks/>
                        </wps:cNvSpPr>
                        <wps:spPr bwMode="auto">
                          <a:xfrm>
                            <a:off x="0" y="-643133"/>
                            <a:ext cx="2656451" cy="2141268"/>
                          </a:xfrm>
                          <a:prstGeom prst="star16">
                            <a:avLst>
                              <a:gd name="adj" fmla="val 37500"/>
                            </a:avLst>
                          </a:prstGeom>
                          <a:solidFill>
                            <a:srgbClr val="8DB3E2"/>
                          </a:solidFill>
                          <a:ln w="6350">
                            <a:solidFill>
                              <a:schemeClr val="tx1"/>
                            </a:solidFill>
                            <a:miter lim="800000"/>
                            <a:headEnd/>
                            <a:tailEnd/>
                          </a:ln>
                          <a:effectLst/>
                          <a:extLst>
                            <a:ext uri="{AF507438-7753-43E0-B8FC-AC1667EBCBE1}">
                              <a14:hiddenEffects xmlns:a14="http://schemas.microsoft.com/office/drawing/2010/main">
                                <a:effectLst>
                                  <a:outerShdw dist="23000" dir="5400000" rotWithShape="0">
                                    <a:srgbClr val="808080">
                                      <a:alpha val="34999"/>
                                    </a:srgbClr>
                                  </a:outerShdw>
                                </a:effectLst>
                              </a14:hiddenEffects>
                            </a:ext>
                          </a:extLst>
                        </wps:spPr>
                        <wps:bodyPr rot="0" vert="horz" wrap="square" lIns="91440" tIns="45720" rIns="91440" bIns="45720" anchor="ctr" anchorCtr="0" upright="1">
                          <a:noAutofit/>
                        </wps:bodyPr>
                      </wps:wsp>
                    </wpg:wgp>
                  </a:graphicData>
                </a:graphic>
                <wp14:sizeRelV relativeFrom="margin">
                  <wp14:pctHeight>0</wp14:pctHeight>
                </wp14:sizeRelV>
              </wp:anchor>
            </w:drawing>
          </mc:Choice>
          <mc:Fallback>
            <w:pict>
              <v:group w14:anchorId="51F43359" id="グループ化 10" o:spid="_x0000_s1052" style="position:absolute;left:0;text-align:left;margin-left:7.95pt;margin-top:1pt;width:210.45pt;height:188.8pt;z-index:251637760;mso-height-relative:margin" coordorigin=",-6431" coordsize="26728,23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">
                <v:shape id="Text Box 21" o:spid="_x0000_s1053" type="#_x0000_t202" style="position:absolute;left:77;top:15110;width:26651;height:2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m4JwwAAANsAAAAPAAAAZHJzL2Rvd25yZXYueG1sRI9Ba8JA&#10;FITvQv/D8gredKOI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pG5uCcMAAADbAAAADwAA&#10;AAAAAAAAAAAAAAAHAgAAZHJzL2Rvd25yZXYueG1sUEsFBgAAAAADAAMAtwAAAPcCAAAAAA==&#10;" filled="f" stroked="f">
                  <v:textbox inset="0,0,0,0">
                    <w:txbxContent>
                      <w:p w14:paraId="53E63AE3" w14:textId="77777777" w:rsidR="000518A9" w:rsidRDefault="000518A9" w:rsidP="000518A9">
                        <w:pPr>
                          <w:snapToGrid w:val="0"/>
                          <w:spacing w:beforeLines="20" w:before="61"/>
                          <w:jc w:val="center"/>
                          <w:rPr>
                            <w:rFonts w:ascii="Arial" w:eastAsia="ＭＳ ゴシック" w:hAnsi="Arial"/>
                            <w:szCs w:val="20"/>
                          </w:rPr>
                        </w:pPr>
                        <w:r>
                          <w:rPr>
                            <w:rFonts w:ascii="Arial" w:eastAsia="ＭＳ ゴシック" w:hAnsi="Arial" w:hint="eastAsia"/>
                            <w:szCs w:val="20"/>
                          </w:rPr>
                          <w:t>図</w:t>
                        </w:r>
                        <w:r>
                          <w:rPr>
                            <w:rFonts w:ascii="Arial" w:eastAsia="ＭＳ ゴシック" w:hAnsi="Arial"/>
                            <w:szCs w:val="20"/>
                          </w:rPr>
                          <w:t>1</w:t>
                        </w:r>
                        <w:r>
                          <w:rPr>
                            <w:rFonts w:ascii="Arial" w:eastAsia="ＭＳ ゴシック" w:hAnsi="Arial" w:hint="eastAsia"/>
                            <w:szCs w:val="20"/>
                          </w:rPr>
                          <w:t xml:space="preserve">　図の掲載方法（例）</w:t>
                        </w:r>
                      </w:p>
                      <w:p w14:paraId="426DE6A4" w14:textId="77777777" w:rsidR="000518A9" w:rsidRDefault="000518A9" w:rsidP="000518A9">
                        <w:pPr>
                          <w:rPr>
                            <w:rFonts w:ascii="Arial" w:eastAsia="ＭＳ ゴシック" w:hAnsi="Arial"/>
                            <w:szCs w:val="20"/>
                          </w:rPr>
                        </w:pPr>
                      </w:p>
                    </w:txbxContent>
                  </v:textbox>
                </v:shape>
                <v:shapetype id="_x0000_t59" coordsize="21600,21600" o:spt="59" adj="2700" path="m21600,10800l@5@10,20777,6667@7@12,18436,3163@8@11,14932,822@6@9,10800,0@10@9,6667,822@12@11,3163,3163@11@12,822,6667@9@10,,10800@9@6,822,14932@11@8,3163,18436@12@7,6667,20777@10@5,10800,21600@6@5,14932,20777@8@7,18436,18436@7@8,20777,14932@5@6xe">
                  <v:stroke joinstyle="miter"/>
                  <v:formulas>
                    <v:f eqn="sum 10800 0 #0"/>
                    <v:f eqn="prod @0 32138 32768"/>
                    <v:f eqn="prod @0 6393 32768"/>
                    <v:f eqn="prod @0 27246 32768"/>
                    <v:f eqn="prod @0 18205 32768"/>
                    <v:f eqn="sum @1 10800 0"/>
                    <v:f eqn="sum @2 10800 0"/>
                    <v:f eqn="sum @3 10800 0"/>
                    <v:f eqn="sum @4 10800 0"/>
                    <v:f eqn="sum 10800 0 @1"/>
                    <v:f eqn="sum 10800 0 @2"/>
                    <v:f eqn="sum 10800 0 @3"/>
                    <v:f eqn="sum 10800 0 @4"/>
                    <v:f eqn="prod @0 23170 32768"/>
                    <v:f eqn="sum @13 10800 0"/>
                    <v:f eqn="sum 10800 0 @13"/>
                  </v:formulas>
                  <v:path gradientshapeok="t" o:connecttype="rect" textboxrect="@15,@15,@14,@14"/>
                  <v:handles>
                    <v:h position="#0,center" xrange="0,10800"/>
                  </v:handles>
                </v:shapetype>
                <v:shape id="星 16 2" o:spid="_x0000_s1054" type="#_x0000_t59" style="position:absolute;top:-6431;width:26564;height:21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" fillcolor="#8db3e2" strokecolor="black [3213]" strokeweight=".5pt">
                  <v:shadow opacity="22936f" origin=",.5" offset="0,.63889mm"/>
                  <v:path arrowok="t"/>
                </v:shape>
                <w10:wrap type="square"/>
              </v:group>
            </w:pict>
          </mc:Fallback>
        </mc:AlternateContent>
      </w:r>
      <w:r>
        <w:rPr>
          <w:rFonts w:hint="eastAsia"/>
        </w:rPr>
        <w:t>参考にされたい。</w:t>
      </w:r>
    </w:p>
    <w:p w14:paraId="72CFD049" w14:textId="77777777" w:rsidR="000518A9" w:rsidRDefault="00B521A2" w:rsidP="000E3212">
      <w:pPr>
        <w:tabs>
          <w:tab w:val="right" w:pos="4631"/>
        </w:tabs>
        <w:autoSpaceDE w:val="0"/>
        <w:autoSpaceDN w:val="0"/>
        <w:ind w:leftChars="766" w:left="1415"/>
        <w:jc w:val="left"/>
      </w:pPr>
      <w:r w:rsidRPr="00B2519B">
        <w:rPr>
          <w:rFonts w:ascii="ＭＳ ゴシック" w:eastAsia="ＭＳ ゴシック" w:hAnsi="ＭＳ ゴシック"/>
          <w:noProof/>
        </w:rPr>
        <mc:AlternateContent>
          <mc:Choice Requires="wps">
            <w:drawing>
              <wp:anchor distT="0" distB="0" distL="114300" distR="114300" simplePos="0" relativeHeight="251693056" behindDoc="0" locked="0" layoutInCell="1" allowOverlap="1" wp14:anchorId="095E5F07" wp14:editId="0470389C">
                <wp:simplePos x="0" y="0"/>
                <wp:positionH relativeFrom="column">
                  <wp:posOffset>-155575</wp:posOffset>
                </wp:positionH>
                <wp:positionV relativeFrom="page">
                  <wp:posOffset>3895725</wp:posOffset>
                </wp:positionV>
                <wp:extent cx="1071245" cy="213360"/>
                <wp:effectExtent l="0" t="228600" r="0" b="2540"/>
                <wp:wrapNone/>
                <wp:docPr id="19"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71245" cy="213360"/>
                        </a:xfrm>
                        <a:prstGeom prst="wedgeRectCallout">
                          <a:avLst>
                            <a:gd name="adj1" fmla="val 44310"/>
                            <a:gd name="adj2" fmla="val -152537"/>
                          </a:avLst>
                        </a:prstGeom>
                        <a:solidFill>
                          <a:schemeClr val="accent4">
                            <a:lumMod val="40000"/>
                            <a:lumOff val="60000"/>
                          </a:schemeClr>
                        </a:solidFill>
                        <a:ln w="9525">
                          <a:noFill/>
                          <a:miter lim="800000"/>
                          <a:headEnd/>
                          <a:tailEnd/>
                        </a:ln>
                      </wps:spPr>
                      <wps:txbx>
                        <w:txbxContent>
                          <w:p w14:paraId="68FE406E" w14:textId="77777777" w:rsidR="00B2519B" w:rsidRPr="008B5E61" w:rsidRDefault="00B2519B" w:rsidP="00B521A2">
                            <w:pPr>
                              <w:rPr>
                                <w:szCs w:val="20"/>
                              </w:rPr>
                            </w:pPr>
                            <w:r w:rsidRPr="008B5E61">
                              <w:rPr>
                                <w:rFonts w:hint="eastAsia"/>
                                <w:szCs w:val="20"/>
                              </w:rPr>
                              <w:t>数式は中央揃え</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5E5F07" id="AutoShape 16" o:spid="_x0000_s1055" type="#_x0000_t61" style="position:absolute;left:0;text-align:left;margin-left:-12.25pt;margin-top:306.75pt;width:84.35pt;height:16.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" adj="20371,-22148" fillcolor="#ffe599 [1303]" stroked="f">
                <v:textbox inset="5.85pt,.7pt,5.85pt,.7pt">
                  <w:txbxContent>
                    <w:p w14:paraId="68FE406E" w14:textId="77777777" w:rsidR="00B2519B" w:rsidRPr="008B5E61" w:rsidRDefault="00B2519B" w:rsidP="00B521A2">
                      <w:pPr>
                        <w:rPr>
                          <w:szCs w:val="20"/>
                        </w:rPr>
                      </w:pPr>
                      <w:r w:rsidRPr="008B5E61">
                        <w:rPr>
                          <w:rFonts w:hint="eastAsia"/>
                          <w:szCs w:val="20"/>
                        </w:rPr>
                        <w:t>数式は中央揃え</w:t>
                      </w:r>
                    </w:p>
                  </w:txbxContent>
                </v:textbox>
                <w10:wrap anchory="page"/>
              </v:shape>
            </w:pict>
          </mc:Fallback>
        </mc:AlternateContent>
      </w:r>
      <w:r w:rsidRPr="00B2519B">
        <w:rPr>
          <w:rFonts w:ascii="ＭＳ ゴシック" w:eastAsia="ＭＳ ゴシック" w:hAnsi="ＭＳ ゴシック" w:hint="eastAsia"/>
          <w:noProof/>
        </w:rPr>
        <mc:AlternateContent>
          <mc:Choice Requires="wps">
            <w:drawing>
              <wp:anchor distT="0" distB="0" distL="114300" distR="114300" simplePos="0" relativeHeight="251694080" behindDoc="0" locked="0" layoutInCell="1" allowOverlap="1" wp14:anchorId="60385A77" wp14:editId="6CF35DFF">
                <wp:simplePos x="0" y="0"/>
                <wp:positionH relativeFrom="column">
                  <wp:posOffset>1972194</wp:posOffset>
                </wp:positionH>
                <wp:positionV relativeFrom="page">
                  <wp:posOffset>3862358</wp:posOffset>
                </wp:positionV>
                <wp:extent cx="1019810" cy="213480"/>
                <wp:effectExtent l="0" t="165100" r="0" b="2540"/>
                <wp:wrapNone/>
                <wp:docPr id="18"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019810" cy="213480"/>
                        </a:xfrm>
                        <a:prstGeom prst="wedgeRectCallout">
                          <a:avLst>
                            <a:gd name="adj1" fmla="val -32868"/>
                            <a:gd name="adj2" fmla="val -122388"/>
                          </a:avLst>
                        </a:prstGeom>
                        <a:solidFill>
                          <a:schemeClr val="accent4">
                            <a:lumMod val="40000"/>
                            <a:lumOff val="60000"/>
                          </a:schemeClr>
                        </a:solidFill>
                        <a:ln w="9525">
                          <a:noFill/>
                          <a:miter lim="800000"/>
                          <a:headEnd/>
                          <a:tailEnd/>
                        </a:ln>
                      </wps:spPr>
                      <wps:txbx>
                        <w:txbxContent>
                          <w:p w14:paraId="3A1448CD" w14:textId="77777777" w:rsidR="00B2519B" w:rsidRPr="008B5E61" w:rsidRDefault="00B2519B" w:rsidP="00B521A2">
                            <w:pPr>
                              <w:rPr>
                                <w:szCs w:val="20"/>
                              </w:rPr>
                            </w:pPr>
                            <w:r w:rsidRPr="008B5E61">
                              <w:rPr>
                                <w:rFonts w:hint="eastAsia"/>
                                <w:szCs w:val="20"/>
                              </w:rPr>
                              <w:t>式番号は右寄せ</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385A77" id="AutoShape 15" o:spid="_x0000_s1056" type="#_x0000_t61" style="position:absolute;left:0;text-align:left;margin-left:155.3pt;margin-top:304.1pt;width:80.3pt;height:16.8pt;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" adj="3701,-15636" fillcolor="#ffe599 [1303]" stroked="f">
                <v:textbox inset="5.85pt,.7pt,5.85pt,.7pt">
                  <w:txbxContent>
                    <w:p w14:paraId="3A1448CD" w14:textId="77777777" w:rsidR="00B2519B" w:rsidRPr="008B5E61" w:rsidRDefault="00B2519B" w:rsidP="00B521A2">
                      <w:pPr>
                        <w:rPr>
                          <w:szCs w:val="20"/>
                        </w:rPr>
                      </w:pPr>
                      <w:r w:rsidRPr="008B5E61">
                        <w:rPr>
                          <w:rFonts w:hint="eastAsia"/>
                          <w:szCs w:val="20"/>
                        </w:rPr>
                        <w:t>式番号は右寄せ</w:t>
                      </w:r>
                    </w:p>
                  </w:txbxContent>
                </v:textbox>
                <w10:wrap anchory="page"/>
              </v:shape>
            </w:pict>
          </mc:Fallback>
        </mc:AlternateContent>
      </w:r>
      <w:r w:rsidR="0081028F" w:rsidRPr="00105D84">
        <w:rPr>
          <w:noProof/>
          <w:position w:val="-50"/>
        </w:rPr>
        <w:object w:dxaOrig="1820" w:dyaOrig="920" w14:anchorId="4F69E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1pt;height:45.9pt;mso-width-percent:0;mso-height-percent:0;mso-width-percent:0;mso-height-percent:0" o:ole="">
            <v:imagedata r:id="rId8" o:title=""/>
          </v:shape>
          <o:OLEObject Type="Embed" ProgID="Equation.DSMT4" ShapeID="_x0000_i1025" DrawAspect="Content" ObjectID="_1647274927" r:id="rId9"/>
        </w:object>
      </w:r>
      <w:r w:rsidR="000518A9">
        <w:tab/>
        <w:t>(1)</w:t>
      </w:r>
    </w:p>
    <w:p w14:paraId="29766BAB" w14:textId="77777777" w:rsidR="000518A9" w:rsidRDefault="0081028F" w:rsidP="000E3212">
      <w:pPr>
        <w:tabs>
          <w:tab w:val="right" w:pos="4631"/>
        </w:tabs>
        <w:autoSpaceDE w:val="0"/>
        <w:autoSpaceDN w:val="0"/>
        <w:ind w:leftChars="612" w:left="1131"/>
        <w:jc w:val="left"/>
      </w:pPr>
      <w:r>
        <w:rPr>
          <w:noProof/>
          <w:position w:val="-38"/>
        </w:rPr>
        <w:object w:dxaOrig="2558" w:dyaOrig="878" w14:anchorId="2CBD1891">
          <v:shape id="_x0000_i1026" type="#_x0000_t75" alt="" style="width:126.6pt;height:45.1pt;mso-width-percent:0;mso-height-percent:0;mso-width-percent:0;mso-height-percent:0" o:ole="">
            <v:imagedata r:id="rId10" o:title=""/>
          </v:shape>
          <o:OLEObject Type="Embed" ProgID="Equation.DSMT4" ShapeID="_x0000_i1026" DrawAspect="Content" ObjectID="_1647274928" r:id="rId11"/>
        </w:object>
      </w:r>
      <w:r w:rsidR="000518A9">
        <w:tab/>
        <w:t>(2)</w:t>
      </w:r>
    </w:p>
    <w:p w14:paraId="3F0D4F5F" w14:textId="3954A63A" w:rsidR="000518A9" w:rsidRDefault="000518A9" w:rsidP="00473569">
      <w:pPr>
        <w:autoSpaceDE w:val="0"/>
        <w:autoSpaceDN w:val="0"/>
      </w:pPr>
      <w:r>
        <w:rPr>
          <w:rFonts w:hint="eastAsia"/>
        </w:rPr>
        <w:t>本文と同じ行に挿入する場合でも、例えば</w:t>
      </w:r>
      <w:r>
        <w:rPr>
          <w:rFonts w:ascii="ＭＳ 明朝" w:hAnsi="ＭＳ 明朝" w:hint="eastAsia"/>
        </w:rPr>
        <w:t>g(x)</w:t>
      </w:r>
      <w:r>
        <w:rPr>
          <w:rFonts w:hint="eastAsia"/>
        </w:rPr>
        <w:t>や</w:t>
      </w:r>
      <w:r>
        <w:t>g(x)</w:t>
      </w:r>
      <w:r w:rsidR="00843187">
        <w:rPr>
          <w:rFonts w:hint="eastAsia"/>
        </w:rPr>
        <w:t>、</w:t>
      </w:r>
      <w:r w:rsidR="00843187" w:rsidRPr="00473569">
        <w:rPr>
          <w:i/>
        </w:rPr>
        <w:t>g(x)</w:t>
      </w:r>
      <w:r>
        <w:rPr>
          <w:rFonts w:hint="eastAsia"/>
        </w:rPr>
        <w:t>どとせず、</w:t>
      </w:r>
      <w:r>
        <w:rPr>
          <w:i/>
        </w:rPr>
        <w:t>g</w:t>
      </w:r>
      <w:r>
        <w:t>(</w:t>
      </w:r>
      <w:r>
        <w:rPr>
          <w:i/>
        </w:rPr>
        <w:t>x</w:t>
      </w:r>
      <w:r>
        <w:t>)</w:t>
      </w:r>
      <w:r>
        <w:rPr>
          <w:rFonts w:hint="eastAsia"/>
        </w:rPr>
        <w:t>のように</w:t>
      </w:r>
      <w:r w:rsidR="00DB1E0D">
        <w:rPr>
          <w:rFonts w:hint="eastAsia"/>
        </w:rPr>
        <w:t>式と揃えた</w:t>
      </w:r>
      <w:r w:rsidR="00843187">
        <w:rPr>
          <w:rFonts w:hint="eastAsia"/>
        </w:rPr>
        <w:t>表記</w:t>
      </w:r>
      <w:r>
        <w:rPr>
          <w:rFonts w:hint="eastAsia"/>
        </w:rPr>
        <w:t>とすること。</w:t>
      </w:r>
      <w:r w:rsidR="00843187">
        <w:rPr>
          <w:rFonts w:hint="eastAsia"/>
        </w:rPr>
        <w:t>変数はイタリックとするが、カッコや数字などは立体とする。</w:t>
      </w:r>
    </w:p>
    <w:p w14:paraId="7CAAB797" w14:textId="77777777" w:rsidR="000518A9" w:rsidRDefault="000518A9" w:rsidP="000E3212">
      <w:pPr>
        <w:autoSpaceDE w:val="0"/>
        <w:autoSpaceDN w:val="0"/>
        <w:rPr>
          <w:rFonts w:ascii="ＭＳ ゴシック" w:eastAsia="ＭＳ ゴシック" w:hAnsi="ＭＳ ゴシック"/>
        </w:rPr>
      </w:pPr>
    </w:p>
    <w:p w14:paraId="3C521205"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2.6</w:t>
      </w:r>
      <w:r>
        <w:rPr>
          <w:rFonts w:ascii="Arial" w:eastAsia="ＭＳ ゴシック" w:hAnsi="Arial" w:hint="eastAsia"/>
          <w:szCs w:val="20"/>
        </w:rPr>
        <w:t xml:space="preserve">　謝辞・補注・参考文献に関する規定</w:t>
      </w:r>
    </w:p>
    <w:p w14:paraId="338A0E87" w14:textId="77777777" w:rsidR="000518A9" w:rsidRDefault="000518A9" w:rsidP="000E3212">
      <w:pPr>
        <w:autoSpaceDE w:val="0"/>
        <w:autoSpaceDN w:val="0"/>
        <w:ind w:firstLineChars="100" w:firstLine="185"/>
      </w:pPr>
      <w:r>
        <w:rPr>
          <w:rFonts w:hint="eastAsia"/>
        </w:rPr>
        <w:t>謝辞・補注・参考文献は、この順で、論文の最後にまとめて記す。</w:t>
      </w:r>
      <w:r w:rsidR="00EE3361">
        <w:rPr>
          <w:rFonts w:hint="eastAsia"/>
        </w:rPr>
        <w:t>それぞれの間</w:t>
      </w:r>
      <w:r w:rsidR="003C6935">
        <w:rPr>
          <w:rFonts w:hint="eastAsia"/>
        </w:rPr>
        <w:t>に</w:t>
      </w:r>
      <w:r w:rsidR="00EE3361">
        <w:t>1</w:t>
      </w:r>
      <w:r w:rsidR="00EE3361">
        <w:rPr>
          <w:rFonts w:hint="eastAsia"/>
        </w:rPr>
        <w:t>行</w:t>
      </w:r>
      <w:r w:rsidR="003C6935">
        <w:rPr>
          <w:rFonts w:hint="eastAsia"/>
        </w:rPr>
        <w:t>の空行を入れる</w:t>
      </w:r>
      <w:r w:rsidR="00EE3361">
        <w:rPr>
          <w:rFonts w:hint="eastAsia"/>
        </w:rPr>
        <w:t>こと</w:t>
      </w:r>
      <w:r w:rsidR="00E42667">
        <w:rPr>
          <w:rFonts w:hint="eastAsia"/>
        </w:rPr>
        <w:t>を原則とするが、</w:t>
      </w:r>
      <w:r w:rsidR="00280139">
        <w:rPr>
          <w:rFonts w:hint="eastAsia"/>
        </w:rPr>
        <w:t>例外として、段組みの</w:t>
      </w:r>
      <w:r w:rsidR="00280139">
        <w:t>1</w:t>
      </w:r>
      <w:r w:rsidR="00280139">
        <w:rPr>
          <w:rFonts w:hint="eastAsia"/>
        </w:rPr>
        <w:t>行目に空行が来る場合はこれを省略し、一番下に見出しが来る場合は次の段へ送ることができる。</w:t>
      </w:r>
      <w:r w:rsidR="00350D3A">
        <w:rPr>
          <w:rFonts w:hint="eastAsia"/>
        </w:rPr>
        <w:t>フォントサイズ、</w:t>
      </w:r>
      <w:r w:rsidR="00350D3A">
        <w:t>1</w:t>
      </w:r>
      <w:r w:rsidR="00350D3A">
        <w:rPr>
          <w:rFonts w:hint="eastAsia"/>
        </w:rPr>
        <w:t>ページあたり行数、行間は論文本体と同一とする。</w:t>
      </w:r>
    </w:p>
    <w:p w14:paraId="525C1A2C"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謝辞</w:t>
      </w:r>
    </w:p>
    <w:p w14:paraId="3264EE9D" w14:textId="77777777" w:rsidR="000518A9" w:rsidRDefault="000518A9" w:rsidP="000E3212">
      <w:pPr>
        <w:autoSpaceDE w:val="0"/>
        <w:autoSpaceDN w:val="0"/>
        <w:ind w:firstLineChars="100" w:firstLine="185"/>
      </w:pPr>
      <w:r>
        <w:rPr>
          <w:rFonts w:hint="eastAsia"/>
        </w:rPr>
        <w:t>必要な場合、補注と参考文献の前に記す。</w:t>
      </w:r>
    </w:p>
    <w:p w14:paraId="6522D4B3" w14:textId="77777777" w:rsidR="00EE3361" w:rsidRDefault="00280139" w:rsidP="000E3212">
      <w:pPr>
        <w:autoSpaceDE w:val="0"/>
        <w:autoSpaceDN w:val="0"/>
        <w:ind w:firstLineChars="100" w:firstLine="185"/>
      </w:pPr>
      <w:r>
        <w:rPr>
          <w:rFonts w:hint="eastAsia"/>
        </w:rPr>
        <w:t>見出し</w:t>
      </w:r>
      <w:r w:rsidR="00306E40">
        <w:rPr>
          <w:rFonts w:hint="eastAsia"/>
        </w:rPr>
        <w:t>を</w:t>
      </w:r>
      <w:r w:rsidR="00EE3361">
        <w:rPr>
          <w:rFonts w:hint="eastAsia"/>
        </w:rPr>
        <w:t>ゴシック体</w:t>
      </w:r>
      <w:r w:rsidR="00306E40">
        <w:rPr>
          <w:rFonts w:hint="eastAsia"/>
        </w:rPr>
        <w:t>で書き</w:t>
      </w:r>
      <w:r w:rsidR="00EE3361">
        <w:rPr>
          <w:rFonts w:hint="eastAsia"/>
        </w:rPr>
        <w:t>、改行して謝辞本文を</w:t>
      </w:r>
      <w:r w:rsidR="00BA0EE2">
        <w:rPr>
          <w:rFonts w:hint="eastAsia"/>
        </w:rPr>
        <w:t>明朝体／セリフ体で</w:t>
      </w:r>
      <w:r w:rsidR="00EE3361">
        <w:rPr>
          <w:rFonts w:hint="eastAsia"/>
        </w:rPr>
        <w:t>記す。</w:t>
      </w:r>
    </w:p>
    <w:p w14:paraId="0446C4CD"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補注</w:t>
      </w:r>
    </w:p>
    <w:p w14:paraId="29F8A3EC" w14:textId="77777777" w:rsidR="000518A9" w:rsidRDefault="000518A9" w:rsidP="000E3212">
      <w:pPr>
        <w:autoSpaceDE w:val="0"/>
        <w:autoSpaceDN w:val="0"/>
        <w:ind w:firstLineChars="100" w:firstLine="185"/>
      </w:pPr>
      <w:r>
        <w:rPr>
          <w:rFonts w:hint="eastAsia"/>
        </w:rPr>
        <w:t>必要な場合は、本文中に例えば</w:t>
      </w:r>
      <w:r>
        <w:rPr>
          <w:vertAlign w:val="superscript"/>
        </w:rPr>
        <w:t>*2</w:t>
      </w:r>
      <w:r>
        <w:rPr>
          <w:rFonts w:hint="eastAsia"/>
        </w:rPr>
        <w:t>のように書き、謝辞の後、参考文献の前にまとめて記す。</w:t>
      </w:r>
    </w:p>
    <w:p w14:paraId="42B55818" w14:textId="77777777" w:rsidR="00EE3361" w:rsidRDefault="00F24AFB" w:rsidP="000E3212">
      <w:pPr>
        <w:autoSpaceDE w:val="0"/>
        <w:autoSpaceDN w:val="0"/>
        <w:ind w:firstLineChars="100" w:firstLine="185"/>
      </w:pPr>
      <w:r>
        <w:rPr>
          <w:rFonts w:hint="eastAsia"/>
        </w:rPr>
        <w:t>見出し</w:t>
      </w:r>
      <w:r w:rsidR="00CC1455">
        <w:rPr>
          <w:rFonts w:hint="eastAsia"/>
        </w:rPr>
        <w:t>を</w:t>
      </w:r>
      <w:r w:rsidR="00EE3361">
        <w:rPr>
          <w:rFonts w:hint="eastAsia"/>
        </w:rPr>
        <w:t>ゴシック体</w:t>
      </w:r>
      <w:r w:rsidR="00306E40">
        <w:rPr>
          <w:rFonts w:hint="eastAsia"/>
        </w:rPr>
        <w:t>で書き</w:t>
      </w:r>
      <w:r w:rsidR="00EE3361">
        <w:rPr>
          <w:rFonts w:hint="eastAsia"/>
        </w:rPr>
        <w:t>、改行して補注本文を</w:t>
      </w:r>
      <w:r w:rsidR="00BA0EE2">
        <w:rPr>
          <w:rFonts w:hint="eastAsia"/>
        </w:rPr>
        <w:t>明朝体／セリフ体で</w:t>
      </w:r>
      <w:r w:rsidR="00EE3361">
        <w:rPr>
          <w:rFonts w:hint="eastAsia"/>
        </w:rPr>
        <w:t>記す。</w:t>
      </w:r>
    </w:p>
    <w:p w14:paraId="420175DF"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参考文献</w:t>
      </w:r>
    </w:p>
    <w:p w14:paraId="4D13CE18" w14:textId="77777777" w:rsidR="000518A9" w:rsidRDefault="000518A9" w:rsidP="000E3212">
      <w:pPr>
        <w:autoSpaceDE w:val="0"/>
        <w:autoSpaceDN w:val="0"/>
        <w:ind w:firstLineChars="100" w:firstLine="185"/>
      </w:pPr>
      <w:r>
        <w:rPr>
          <w:rFonts w:hint="eastAsia"/>
        </w:rPr>
        <w:t>本文中で上付きの片カッコ付き番号</w:t>
      </w:r>
      <w:r>
        <w:rPr>
          <w:vertAlign w:val="superscript"/>
        </w:rPr>
        <w:t>1)</w:t>
      </w:r>
      <w:r>
        <w:rPr>
          <w:rFonts w:hint="eastAsia"/>
        </w:rPr>
        <w:t>を用いて引用するとともに、論文の最後に著者名、引用文献題目、掲載誌名、巻号、開始・終了ページ、発表年などをまとめて記す。参考文献</w:t>
      </w:r>
      <w:r>
        <w:t>1)</w:t>
      </w:r>
      <w:r>
        <w:rPr>
          <w:rFonts w:hint="eastAsia"/>
        </w:rPr>
        <w:t>は単行本、</w:t>
      </w:r>
      <w:r>
        <w:t>2)</w:t>
      </w:r>
      <w:r>
        <w:rPr>
          <w:rFonts w:hint="eastAsia"/>
        </w:rPr>
        <w:t>は単行本の中の一部、</w:t>
      </w:r>
      <w:r>
        <w:t>3)</w:t>
      </w:r>
      <w:r>
        <w:rPr>
          <w:rFonts w:hint="eastAsia"/>
        </w:rPr>
        <w:t>は論文集の中の論文、</w:t>
      </w:r>
      <w:r>
        <w:t>4)</w:t>
      </w:r>
      <w:r>
        <w:rPr>
          <w:rFonts w:hint="eastAsia"/>
        </w:rPr>
        <w:t>は</w:t>
      </w:r>
      <w:r>
        <w:t>Web</w:t>
      </w:r>
      <w:r>
        <w:rPr>
          <w:rFonts w:hint="eastAsia"/>
        </w:rPr>
        <w:t>サイトの場合の書き方の例</w:t>
      </w:r>
      <w:r>
        <w:rPr>
          <w:rFonts w:hint="eastAsia"/>
        </w:rPr>
        <w:t>示である。</w:t>
      </w:r>
    </w:p>
    <w:p w14:paraId="0BD63FA5" w14:textId="77777777" w:rsidR="00975360" w:rsidRDefault="005B5F79" w:rsidP="000E3212">
      <w:pPr>
        <w:autoSpaceDE w:val="0"/>
        <w:autoSpaceDN w:val="0"/>
        <w:ind w:firstLineChars="100" w:firstLine="185"/>
      </w:pPr>
      <w:r w:rsidRPr="00443ED6">
        <w:rPr>
          <w:noProof/>
        </w:rPr>
        <mc:AlternateContent>
          <mc:Choice Requires="wps">
            <w:drawing>
              <wp:anchor distT="0" distB="0" distL="114300" distR="114300" simplePos="0" relativeHeight="251725824" behindDoc="0" locked="0" layoutInCell="1" allowOverlap="1" wp14:anchorId="6D643882" wp14:editId="38D8B828">
                <wp:simplePos x="0" y="0"/>
                <wp:positionH relativeFrom="column">
                  <wp:posOffset>-2070735</wp:posOffset>
                </wp:positionH>
                <wp:positionV relativeFrom="paragraph">
                  <wp:posOffset>-512445</wp:posOffset>
                </wp:positionV>
                <wp:extent cx="1943100" cy="228600"/>
                <wp:effectExtent l="590550" t="0" r="0" b="57150"/>
                <wp:wrapNone/>
                <wp:docPr id="6"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943100" cy="228600"/>
                        </a:xfrm>
                        <a:prstGeom prst="wedgeRectCallout">
                          <a:avLst>
                            <a:gd name="adj1" fmla="val 79419"/>
                            <a:gd name="adj2" fmla="val 71373"/>
                          </a:avLst>
                        </a:prstGeom>
                        <a:solidFill>
                          <a:schemeClr val="accent4">
                            <a:lumMod val="40000"/>
                            <a:lumOff val="60000"/>
                          </a:schemeClr>
                        </a:solidFill>
                        <a:ln w="9525">
                          <a:noFill/>
                          <a:miter lim="800000"/>
                          <a:headEnd/>
                          <a:tailEnd/>
                        </a:ln>
                      </wps:spPr>
                      <wps:txbx>
                        <w:txbxContent>
                          <w:p w14:paraId="3C00E87F" w14:textId="77777777" w:rsidR="005B5F79" w:rsidRPr="005B5F79" w:rsidRDefault="005B5F79" w:rsidP="005B5F79">
                            <w:pPr>
                              <w:rPr>
                                <w:rFonts w:ascii="ＭＳ 明朝" w:hAnsi="ＭＳ 明朝"/>
                                <w:szCs w:val="20"/>
                              </w:rPr>
                            </w:pPr>
                            <w:r>
                              <w:rPr>
                                <w:rFonts w:hint="eastAsia"/>
                                <w:szCs w:val="20"/>
                              </w:rPr>
                              <w:t>図</w:t>
                            </w:r>
                            <w:r>
                              <w:rPr>
                                <w:szCs w:val="20"/>
                              </w:rPr>
                              <w:t>の</w:t>
                            </w:r>
                            <w:r>
                              <w:rPr>
                                <w:rFonts w:hint="eastAsia"/>
                                <w:szCs w:val="20"/>
                              </w:rPr>
                              <w:t>周囲は枠線で囲まない</w:t>
                            </w:r>
                          </w:p>
                          <w:p w14:paraId="09E41440" w14:textId="77777777" w:rsidR="005B5F79" w:rsidRPr="000E124D" w:rsidRDefault="005B5F79" w:rsidP="005B5F79">
                            <w:pPr>
                              <w:rPr>
                                <w:rFonts w:ascii="ＭＳ Ｐ明朝" w:eastAsia="ＭＳ Ｐ明朝" w:hAnsi="ＭＳ Ｐ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643882" id="AutoShape 17" o:spid="_x0000_s1057" type="#_x0000_t61" style="position:absolute;left:0;text-align:left;margin-left:-163.05pt;margin-top:-40.35pt;width:153pt;height:18pt;flip:x;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" adj="27955,26217" fillcolor="#ffe599 [1303]" stroked="f">
                <v:textbox inset="5.85pt,.7pt,5.85pt,.7pt">
                  <w:txbxContent>
                    <w:p w14:paraId="3C00E87F" w14:textId="77777777" w:rsidR="005B5F79" w:rsidRPr="005B5F79" w:rsidRDefault="005B5F79" w:rsidP="005B5F79">
                      <w:pPr>
                        <w:rPr>
                          <w:rFonts w:ascii="ＭＳ 明朝" w:hAnsi="ＭＳ 明朝"/>
                          <w:szCs w:val="20"/>
                        </w:rPr>
                      </w:pPr>
                      <w:r>
                        <w:rPr>
                          <w:rFonts w:hint="eastAsia"/>
                          <w:szCs w:val="20"/>
                        </w:rPr>
                        <w:t>図</w:t>
                      </w:r>
                      <w:r>
                        <w:rPr>
                          <w:szCs w:val="20"/>
                        </w:rPr>
                        <w:t>の</w:t>
                      </w:r>
                      <w:r>
                        <w:rPr>
                          <w:rFonts w:hint="eastAsia"/>
                          <w:szCs w:val="20"/>
                        </w:rPr>
                        <w:t>周囲は枠線で囲まない</w:t>
                      </w:r>
                    </w:p>
                    <w:p w14:paraId="09E41440" w14:textId="77777777" w:rsidR="005B5F79" w:rsidRPr="000E124D" w:rsidRDefault="005B5F79" w:rsidP="005B5F79">
                      <w:pPr>
                        <w:rPr>
                          <w:rFonts w:ascii="ＭＳ Ｐ明朝" w:eastAsia="ＭＳ Ｐ明朝" w:hAnsi="ＭＳ Ｐ明朝"/>
                        </w:rPr>
                      </w:pPr>
                    </w:p>
                  </w:txbxContent>
                </v:textbox>
              </v:shape>
            </w:pict>
          </mc:Fallback>
        </mc:AlternateContent>
      </w:r>
      <w:r w:rsidR="00F24AFB">
        <w:rPr>
          <w:rFonts w:hint="eastAsia"/>
        </w:rPr>
        <w:t>見出し</w:t>
      </w:r>
      <w:r w:rsidR="00CC1455">
        <w:rPr>
          <w:rFonts w:hint="eastAsia"/>
        </w:rPr>
        <w:t>を</w:t>
      </w:r>
      <w:r w:rsidR="00C963AE">
        <w:rPr>
          <w:rFonts w:hint="eastAsia"/>
        </w:rPr>
        <w:t>ゴシック体</w:t>
      </w:r>
      <w:r w:rsidR="00CC1455">
        <w:rPr>
          <w:rFonts w:hint="eastAsia"/>
        </w:rPr>
        <w:t>で書き</w:t>
      </w:r>
      <w:r w:rsidR="00C963AE">
        <w:rPr>
          <w:rFonts w:hint="eastAsia"/>
        </w:rPr>
        <w:t>、改行して参考文献リストを</w:t>
      </w:r>
      <w:r w:rsidR="00CC1455">
        <w:rPr>
          <w:rFonts w:hint="eastAsia"/>
        </w:rPr>
        <w:t>明朝体／セリフ体で</w:t>
      </w:r>
      <w:r w:rsidR="00975360">
        <w:rPr>
          <w:rFonts w:hint="eastAsia"/>
        </w:rPr>
        <w:t>記す。</w:t>
      </w:r>
    </w:p>
    <w:p w14:paraId="35545703" w14:textId="77777777" w:rsidR="000518A9" w:rsidRDefault="008A4688" w:rsidP="000E3212">
      <w:pPr>
        <w:autoSpaceDE w:val="0"/>
        <w:autoSpaceDN w:val="0"/>
        <w:rPr>
          <w:rFonts w:ascii="ＭＳ ゴシック" w:eastAsia="ＭＳ ゴシック" w:hAnsi="ＭＳ ゴシック"/>
        </w:rPr>
      </w:pPr>
      <w:r w:rsidRPr="00443ED6">
        <w:rPr>
          <w:noProof/>
        </w:rPr>
        <mc:AlternateContent>
          <mc:Choice Requires="wps">
            <w:drawing>
              <wp:anchor distT="0" distB="0" distL="114300" distR="114300" simplePos="0" relativeHeight="251691008" behindDoc="0" locked="0" layoutInCell="1" allowOverlap="1" wp14:anchorId="6D1DA3C8" wp14:editId="252113EA">
                <wp:simplePos x="0" y="0"/>
                <wp:positionH relativeFrom="column">
                  <wp:posOffset>-3213158</wp:posOffset>
                </wp:positionH>
                <wp:positionV relativeFrom="paragraph">
                  <wp:posOffset>437341</wp:posOffset>
                </wp:positionV>
                <wp:extent cx="3008630" cy="813435"/>
                <wp:effectExtent l="0" t="0" r="1270" b="418465"/>
                <wp:wrapNone/>
                <wp:docPr id="20"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3008630" cy="813435"/>
                        </a:xfrm>
                        <a:prstGeom prst="wedgeRectCallout">
                          <a:avLst>
                            <a:gd name="adj1" fmla="val 987"/>
                            <a:gd name="adj2" fmla="val 100540"/>
                          </a:avLst>
                        </a:prstGeom>
                        <a:solidFill>
                          <a:schemeClr val="accent4">
                            <a:lumMod val="40000"/>
                            <a:lumOff val="60000"/>
                          </a:schemeClr>
                        </a:solidFill>
                        <a:ln w="9525">
                          <a:noFill/>
                          <a:miter lim="800000"/>
                          <a:headEnd/>
                          <a:tailEnd/>
                        </a:ln>
                      </wps:spPr>
                      <wps:txbx>
                        <w:txbxContent>
                          <w:p w14:paraId="54B91FDF" w14:textId="77777777" w:rsidR="00443ED6" w:rsidRPr="00E630E0" w:rsidRDefault="00443ED6" w:rsidP="00C21439">
                            <w:pPr>
                              <w:rPr>
                                <w:szCs w:val="20"/>
                              </w:rPr>
                            </w:pPr>
                            <w:r w:rsidRPr="00E630E0">
                              <w:rPr>
                                <w:rFonts w:hint="eastAsia"/>
                                <w:szCs w:val="20"/>
                              </w:rPr>
                              <w:t>図</w:t>
                            </w:r>
                            <w:r>
                              <w:rPr>
                                <w:rFonts w:hint="eastAsia"/>
                                <w:szCs w:val="20"/>
                              </w:rPr>
                              <w:t>表</w:t>
                            </w:r>
                            <w:r w:rsidRPr="00E630E0">
                              <w:rPr>
                                <w:rFonts w:hint="eastAsia"/>
                                <w:szCs w:val="20"/>
                              </w:rPr>
                              <w:t>タイトルはゴシック</w:t>
                            </w:r>
                            <w:r>
                              <w:rPr>
                                <w:rFonts w:hint="eastAsia"/>
                                <w:szCs w:val="20"/>
                              </w:rPr>
                              <w:t>体／サンセリフ体</w:t>
                            </w:r>
                            <w:r w:rsidRPr="00E630E0">
                              <w:rPr>
                                <w:rFonts w:hint="eastAsia"/>
                                <w:szCs w:val="20"/>
                              </w:rPr>
                              <w:t>で中央揃え</w:t>
                            </w:r>
                          </w:p>
                          <w:p w14:paraId="5D0882AE" w14:textId="77777777" w:rsidR="00443ED6" w:rsidRPr="008946A1" w:rsidRDefault="00443ED6" w:rsidP="00C21439">
                            <w:pPr>
                              <w:rPr>
                                <w:rFonts w:ascii="ＭＳ Ｐ明朝" w:eastAsia="ＭＳ Ｐ明朝" w:hAnsi="ＭＳ Ｐ明朝"/>
                                <w:szCs w:val="20"/>
                              </w:rPr>
                            </w:pPr>
                            <w:r>
                              <w:rPr>
                                <w:rFonts w:ascii="Arial" w:eastAsia="ＭＳ ゴシック" w:hAnsi="Arial" w:hint="eastAsia"/>
                                <w:szCs w:val="20"/>
                              </w:rPr>
                              <w:t>×</w:t>
                            </w:r>
                            <w:r w:rsidRPr="008E4B5E">
                              <w:rPr>
                                <w:rFonts w:ascii="Arial" w:eastAsia="ＭＳ ゴシック" w:hAnsi="Arial" w:hint="eastAsia"/>
                                <w:szCs w:val="20"/>
                              </w:rPr>
                              <w:t>図</w:t>
                            </w:r>
                            <w:r>
                              <w:rPr>
                                <w:rFonts w:ascii="Arial" w:eastAsia="ＭＳ ゴシック" w:hAnsi="Arial" w:hint="eastAsia"/>
                                <w:szCs w:val="20"/>
                              </w:rPr>
                              <w:t>-</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番号の前にハイフン</w:t>
                            </w:r>
                            <w:r>
                              <w:rPr>
                                <w:rFonts w:ascii="ＭＳ 明朝" w:hAnsi="ＭＳ 明朝" w:hint="eastAsia"/>
                                <w:szCs w:val="20"/>
                              </w:rPr>
                              <w:t>は</w:t>
                            </w:r>
                            <w:r w:rsidRPr="00E630E0">
                              <w:rPr>
                                <w:rFonts w:ascii="ＭＳ 明朝" w:hAnsi="ＭＳ 明朝" w:hint="eastAsia"/>
                                <w:szCs w:val="20"/>
                              </w:rPr>
                              <w:t>不要</w:t>
                            </w:r>
                          </w:p>
                          <w:p w14:paraId="2A8A30CB" w14:textId="77777777" w:rsidR="00443ED6" w:rsidRDefault="00443ED6" w:rsidP="00C21439">
                            <w:pPr>
                              <w:rPr>
                                <w:rFonts w:ascii="ＭＳ Ｐ明朝" w:eastAsia="ＭＳ Ｐ明朝" w:hAnsi="ＭＳ Ｐ明朝"/>
                                <w:szCs w:val="20"/>
                              </w:rPr>
                            </w:pPr>
                            <w:r>
                              <w:rPr>
                                <w:rFonts w:ascii="Arial" w:eastAsia="ＭＳ ゴシック" w:hAnsi="Arial" w:hint="eastAsia"/>
                                <w:szCs w:val="20"/>
                              </w:rPr>
                              <w:t>×写真</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写真の場合も</w:t>
                            </w:r>
                            <w:r w:rsidRPr="00E630E0">
                              <w:rPr>
                                <w:rFonts w:ascii="Arial" w:eastAsia="ＭＳ ゴシック" w:hAnsi="Arial" w:cs="Arial"/>
                                <w:szCs w:val="20"/>
                              </w:rPr>
                              <w:t>図</w:t>
                            </w:r>
                            <w:r w:rsidRPr="00E630E0">
                              <w:rPr>
                                <w:rFonts w:ascii="Arial" w:eastAsia="ＭＳ ゴシック" w:hAnsi="Arial" w:cs="Arial"/>
                                <w:szCs w:val="20"/>
                              </w:rPr>
                              <w:t>1</w:t>
                            </w:r>
                            <w:r w:rsidRPr="00373D01">
                              <w:rPr>
                                <w:rFonts w:ascii="ＭＳ 明朝" w:hAnsi="ＭＳ 明朝" w:cs="Arial" w:hint="eastAsia"/>
                                <w:szCs w:val="20"/>
                              </w:rPr>
                              <w:t>とする</w:t>
                            </w:r>
                          </w:p>
                          <w:p w14:paraId="127E9E96" w14:textId="77777777" w:rsidR="00443ED6" w:rsidRPr="008946A1" w:rsidRDefault="00443ED6" w:rsidP="00C21439">
                            <w:pPr>
                              <w:rPr>
                                <w:rFonts w:ascii="ＭＳ Ｐ明朝" w:eastAsia="ＭＳ Ｐ明朝" w:hAnsi="ＭＳ Ｐ明朝"/>
                              </w:rPr>
                            </w:pPr>
                            <w:r>
                              <w:rPr>
                                <w:rFonts w:ascii="Arial" w:eastAsia="ＭＳ ゴシック" w:hAnsi="Arial" w:hint="eastAsia"/>
                                <w:szCs w:val="20"/>
                              </w:rPr>
                              <w:t>×図</w:t>
                            </w:r>
                            <w:r>
                              <w:rPr>
                                <w:rFonts w:ascii="Arial" w:eastAsia="ＭＳ ゴシック" w:hAnsi="Arial" w:hint="eastAsia"/>
                                <w:szCs w:val="20"/>
                              </w:rPr>
                              <w:t>-1</w:t>
                            </w:r>
                            <w:r w:rsidRPr="00E630E0">
                              <w:rPr>
                                <w:rFonts w:ascii="ＭＳ ゴシック" w:eastAsia="ＭＳ ゴシック" w:hAnsi="ＭＳ ゴシック" w:hint="eastAsia"/>
                                <w:szCs w:val="20"/>
                              </w:rPr>
                              <w:t>：</w:t>
                            </w:r>
                            <w:r>
                              <w:rPr>
                                <w:rFonts w:ascii="Arial" w:eastAsia="ＭＳ ゴシック" w:hAnsi="Arial" w:hint="eastAsia"/>
                                <w:szCs w:val="20"/>
                              </w:rPr>
                              <w:t xml:space="preserve">　</w:t>
                            </w:r>
                            <w:r w:rsidRPr="00E630E0">
                              <w:rPr>
                                <w:rFonts w:ascii="ＭＳ 明朝" w:hAnsi="ＭＳ 明朝" w:hint="eastAsia"/>
                                <w:szCs w:val="20"/>
                              </w:rPr>
                              <w:t>番号の後に</w:t>
                            </w:r>
                            <w:r>
                              <w:rPr>
                                <w:rFonts w:ascii="ＭＳ 明朝" w:hAnsi="ＭＳ 明朝" w:hint="eastAsia"/>
                                <w:szCs w:val="20"/>
                              </w:rPr>
                              <w:t>「</w:t>
                            </w:r>
                            <w:r w:rsidRPr="00E630E0">
                              <w:rPr>
                                <w:rFonts w:ascii="ＭＳ ゴシック" w:eastAsia="ＭＳ ゴシック" w:hAnsi="ＭＳ ゴシック" w:hint="eastAsia"/>
                                <w:szCs w:val="20"/>
                              </w:rPr>
                              <w:t>：</w:t>
                            </w:r>
                            <w:r>
                              <w:rPr>
                                <w:rFonts w:ascii="ＭＳ 明朝" w:hAnsi="ＭＳ 明朝" w:hint="eastAsia"/>
                                <w:szCs w:val="20"/>
                              </w:rPr>
                              <w:t>」は</w:t>
                            </w:r>
                            <w:r w:rsidRPr="00E630E0">
                              <w:rPr>
                                <w:rFonts w:ascii="ＭＳ 明朝" w:hAnsi="ＭＳ 明朝" w:hint="eastAsia"/>
                                <w:szCs w:val="20"/>
                              </w:rPr>
                              <w:t>不要</w:t>
                            </w:r>
                          </w:p>
                          <w:p w14:paraId="1E9694DF" w14:textId="77777777" w:rsidR="00443ED6" w:rsidRPr="000E124D" w:rsidRDefault="00443ED6" w:rsidP="00C21439">
                            <w:pPr>
                              <w:rPr>
                                <w:rFonts w:ascii="ＭＳ Ｐ明朝" w:eastAsia="ＭＳ Ｐ明朝" w:hAnsi="ＭＳ Ｐ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1DA3C8" id="_x0000_s1058" type="#_x0000_t61" style="position:absolute;left:0;text-align:left;margin-left:-253pt;margin-top:34.45pt;width:236.9pt;height:64.05pt;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" adj="11013,32517" fillcolor="#ffe599 [1303]" stroked="f">
                <v:textbox inset="5.85pt,.7pt,5.85pt,.7pt">
                  <w:txbxContent>
                    <w:p w14:paraId="54B91FDF" w14:textId="77777777" w:rsidR="00443ED6" w:rsidRPr="00E630E0" w:rsidRDefault="00443ED6" w:rsidP="00C21439">
                      <w:pPr>
                        <w:rPr>
                          <w:szCs w:val="20"/>
                        </w:rPr>
                      </w:pPr>
                      <w:r w:rsidRPr="00E630E0">
                        <w:rPr>
                          <w:rFonts w:hint="eastAsia"/>
                          <w:szCs w:val="20"/>
                        </w:rPr>
                        <w:t>図</w:t>
                      </w:r>
                      <w:r>
                        <w:rPr>
                          <w:rFonts w:hint="eastAsia"/>
                          <w:szCs w:val="20"/>
                        </w:rPr>
                        <w:t>表</w:t>
                      </w:r>
                      <w:r w:rsidRPr="00E630E0">
                        <w:rPr>
                          <w:rFonts w:hint="eastAsia"/>
                          <w:szCs w:val="20"/>
                        </w:rPr>
                        <w:t>タイトルはゴシック</w:t>
                      </w:r>
                      <w:r>
                        <w:rPr>
                          <w:rFonts w:hint="eastAsia"/>
                          <w:szCs w:val="20"/>
                        </w:rPr>
                        <w:t>体／サンセリフ体</w:t>
                      </w:r>
                      <w:r w:rsidRPr="00E630E0">
                        <w:rPr>
                          <w:rFonts w:hint="eastAsia"/>
                          <w:szCs w:val="20"/>
                        </w:rPr>
                        <w:t>で中央揃え</w:t>
                      </w:r>
                    </w:p>
                    <w:p w14:paraId="5D0882AE" w14:textId="77777777" w:rsidR="00443ED6" w:rsidRPr="008946A1" w:rsidRDefault="00443ED6" w:rsidP="00C21439">
                      <w:pPr>
                        <w:rPr>
                          <w:rFonts w:ascii="ＭＳ Ｐ明朝" w:eastAsia="ＭＳ Ｐ明朝" w:hAnsi="ＭＳ Ｐ明朝"/>
                          <w:szCs w:val="20"/>
                        </w:rPr>
                      </w:pPr>
                      <w:r>
                        <w:rPr>
                          <w:rFonts w:ascii="Arial" w:eastAsia="ＭＳ ゴシック" w:hAnsi="Arial" w:hint="eastAsia"/>
                          <w:szCs w:val="20"/>
                        </w:rPr>
                        <w:t>×</w:t>
                      </w:r>
                      <w:r w:rsidRPr="008E4B5E">
                        <w:rPr>
                          <w:rFonts w:ascii="Arial" w:eastAsia="ＭＳ ゴシック" w:hAnsi="Arial" w:hint="eastAsia"/>
                          <w:szCs w:val="20"/>
                        </w:rPr>
                        <w:t>図</w:t>
                      </w:r>
                      <w:r>
                        <w:rPr>
                          <w:rFonts w:ascii="Arial" w:eastAsia="ＭＳ ゴシック" w:hAnsi="Arial" w:hint="eastAsia"/>
                          <w:szCs w:val="20"/>
                        </w:rPr>
                        <w:t>-</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番号の前にハイフン</w:t>
                      </w:r>
                      <w:r>
                        <w:rPr>
                          <w:rFonts w:ascii="ＭＳ 明朝" w:hAnsi="ＭＳ 明朝" w:hint="eastAsia"/>
                          <w:szCs w:val="20"/>
                        </w:rPr>
                        <w:t>は</w:t>
                      </w:r>
                      <w:r w:rsidRPr="00E630E0">
                        <w:rPr>
                          <w:rFonts w:ascii="ＭＳ 明朝" w:hAnsi="ＭＳ 明朝" w:hint="eastAsia"/>
                          <w:szCs w:val="20"/>
                        </w:rPr>
                        <w:t>不要</w:t>
                      </w:r>
                    </w:p>
                    <w:p w14:paraId="2A8A30CB" w14:textId="77777777" w:rsidR="00443ED6" w:rsidRDefault="00443ED6" w:rsidP="00C21439">
                      <w:pPr>
                        <w:rPr>
                          <w:rFonts w:ascii="ＭＳ Ｐ明朝" w:eastAsia="ＭＳ Ｐ明朝" w:hAnsi="ＭＳ Ｐ明朝"/>
                          <w:szCs w:val="20"/>
                        </w:rPr>
                      </w:pPr>
                      <w:r>
                        <w:rPr>
                          <w:rFonts w:ascii="Arial" w:eastAsia="ＭＳ ゴシック" w:hAnsi="Arial" w:hint="eastAsia"/>
                          <w:szCs w:val="20"/>
                        </w:rPr>
                        <w:t>×写真</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写真の場合も</w:t>
                      </w:r>
                      <w:r w:rsidRPr="00E630E0">
                        <w:rPr>
                          <w:rFonts w:ascii="Arial" w:eastAsia="ＭＳ ゴシック" w:hAnsi="Arial" w:cs="Arial"/>
                          <w:szCs w:val="20"/>
                        </w:rPr>
                        <w:t>図</w:t>
                      </w:r>
                      <w:r w:rsidRPr="00E630E0">
                        <w:rPr>
                          <w:rFonts w:ascii="Arial" w:eastAsia="ＭＳ ゴシック" w:hAnsi="Arial" w:cs="Arial"/>
                          <w:szCs w:val="20"/>
                        </w:rPr>
                        <w:t>1</w:t>
                      </w:r>
                      <w:r w:rsidRPr="00373D01">
                        <w:rPr>
                          <w:rFonts w:ascii="ＭＳ 明朝" w:hAnsi="ＭＳ 明朝" w:cs="Arial" w:hint="eastAsia"/>
                          <w:szCs w:val="20"/>
                        </w:rPr>
                        <w:t>とする</w:t>
                      </w:r>
                    </w:p>
                    <w:p w14:paraId="127E9E96" w14:textId="77777777" w:rsidR="00443ED6" w:rsidRPr="008946A1" w:rsidRDefault="00443ED6" w:rsidP="00C21439">
                      <w:pPr>
                        <w:rPr>
                          <w:rFonts w:ascii="ＭＳ Ｐ明朝" w:eastAsia="ＭＳ Ｐ明朝" w:hAnsi="ＭＳ Ｐ明朝"/>
                        </w:rPr>
                      </w:pPr>
                      <w:r>
                        <w:rPr>
                          <w:rFonts w:ascii="Arial" w:eastAsia="ＭＳ ゴシック" w:hAnsi="Arial" w:hint="eastAsia"/>
                          <w:szCs w:val="20"/>
                        </w:rPr>
                        <w:t>×図</w:t>
                      </w:r>
                      <w:r>
                        <w:rPr>
                          <w:rFonts w:ascii="Arial" w:eastAsia="ＭＳ ゴシック" w:hAnsi="Arial" w:hint="eastAsia"/>
                          <w:szCs w:val="20"/>
                        </w:rPr>
                        <w:t>-1</w:t>
                      </w:r>
                      <w:r w:rsidRPr="00E630E0">
                        <w:rPr>
                          <w:rFonts w:ascii="ＭＳ ゴシック" w:eastAsia="ＭＳ ゴシック" w:hAnsi="ＭＳ ゴシック" w:hint="eastAsia"/>
                          <w:szCs w:val="20"/>
                        </w:rPr>
                        <w:t>：</w:t>
                      </w:r>
                      <w:r>
                        <w:rPr>
                          <w:rFonts w:ascii="Arial" w:eastAsia="ＭＳ ゴシック" w:hAnsi="Arial" w:hint="eastAsia"/>
                          <w:szCs w:val="20"/>
                        </w:rPr>
                        <w:t xml:space="preserve">　</w:t>
                      </w:r>
                      <w:r w:rsidRPr="00E630E0">
                        <w:rPr>
                          <w:rFonts w:ascii="ＭＳ 明朝" w:hAnsi="ＭＳ 明朝" w:hint="eastAsia"/>
                          <w:szCs w:val="20"/>
                        </w:rPr>
                        <w:t>番号の後に</w:t>
                      </w:r>
                      <w:r>
                        <w:rPr>
                          <w:rFonts w:ascii="ＭＳ 明朝" w:hAnsi="ＭＳ 明朝" w:hint="eastAsia"/>
                          <w:szCs w:val="20"/>
                        </w:rPr>
                        <w:t>「</w:t>
                      </w:r>
                      <w:r w:rsidRPr="00E630E0">
                        <w:rPr>
                          <w:rFonts w:ascii="ＭＳ ゴシック" w:eastAsia="ＭＳ ゴシック" w:hAnsi="ＭＳ ゴシック" w:hint="eastAsia"/>
                          <w:szCs w:val="20"/>
                        </w:rPr>
                        <w:t>：</w:t>
                      </w:r>
                      <w:r>
                        <w:rPr>
                          <w:rFonts w:ascii="ＭＳ 明朝" w:hAnsi="ＭＳ 明朝" w:hint="eastAsia"/>
                          <w:szCs w:val="20"/>
                        </w:rPr>
                        <w:t>」は</w:t>
                      </w:r>
                      <w:r w:rsidRPr="00E630E0">
                        <w:rPr>
                          <w:rFonts w:ascii="ＭＳ 明朝" w:hAnsi="ＭＳ 明朝" w:hint="eastAsia"/>
                          <w:szCs w:val="20"/>
                        </w:rPr>
                        <w:t>不要</w:t>
                      </w:r>
                    </w:p>
                    <w:p w14:paraId="1E9694DF" w14:textId="77777777" w:rsidR="00443ED6" w:rsidRPr="000E124D" w:rsidRDefault="00443ED6" w:rsidP="00C21439">
                      <w:pPr>
                        <w:rPr>
                          <w:rFonts w:ascii="ＭＳ Ｐ明朝" w:eastAsia="ＭＳ Ｐ明朝" w:hAnsi="ＭＳ Ｐ明朝"/>
                        </w:rPr>
                      </w:pPr>
                    </w:p>
                  </w:txbxContent>
                </v:textbox>
              </v:shape>
            </w:pict>
          </mc:Fallback>
        </mc:AlternateContent>
      </w:r>
      <w:r w:rsidR="004C4482" w:rsidRPr="00AE00C0">
        <w:rPr>
          <w:rFonts w:ascii="Arial" w:eastAsia="ＭＳ ゴシック" w:hAnsi="Arial"/>
          <w:noProof/>
          <w:snapToGrid w:val="0"/>
          <w:sz w:val="24"/>
        </w:rPr>
        <mc:AlternateContent>
          <mc:Choice Requires="wps">
            <w:drawing>
              <wp:anchor distT="0" distB="0" distL="114300" distR="114300" simplePos="0" relativeHeight="251670528" behindDoc="0" locked="0" layoutInCell="1" allowOverlap="1" wp14:anchorId="0105ACFC" wp14:editId="51CA0322">
                <wp:simplePos x="0" y="0"/>
                <wp:positionH relativeFrom="column">
                  <wp:posOffset>1330007</wp:posOffset>
                </wp:positionH>
                <wp:positionV relativeFrom="paragraph">
                  <wp:posOffset>-87948</wp:posOffset>
                </wp:positionV>
                <wp:extent cx="1892595" cy="375920"/>
                <wp:effectExtent l="0" t="0" r="0" b="5080"/>
                <wp:wrapNone/>
                <wp:docPr id="32"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892595"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6EA1C947" w14:textId="77777777" w:rsidR="00AE00C0" w:rsidRPr="00C90363" w:rsidRDefault="00AE00C0" w:rsidP="00C21439">
                            <w:r w:rsidRPr="00C90363">
                              <w:rPr>
                                <w:rFonts w:hint="eastAsia"/>
                              </w:rPr>
                              <w:t>章</w:t>
                            </w:r>
                            <w:r>
                              <w:rPr>
                                <w:rFonts w:hint="eastAsia"/>
                              </w:rPr>
                              <w:t>見出し</w:t>
                            </w:r>
                            <w:r w:rsidRPr="00C90363">
                              <w:rPr>
                                <w:rFonts w:hint="eastAsia"/>
                              </w:rPr>
                              <w:t>の前は</w:t>
                            </w:r>
                            <w:r w:rsidRPr="00C90363">
                              <w:t>1</w:t>
                            </w:r>
                            <w:r w:rsidRPr="00C90363">
                              <w:t>行空ける</w:t>
                            </w:r>
                          </w:p>
                          <w:p w14:paraId="4FB3A1E0" w14:textId="77777777" w:rsidR="00AE00C0" w:rsidRPr="00C90363" w:rsidRDefault="00AE00C0" w:rsidP="00C21439"/>
                          <w:p w14:paraId="3955FC98" w14:textId="77777777" w:rsidR="00AE00C0" w:rsidRPr="00C90363" w:rsidRDefault="00AE00C0" w:rsidP="00C21439"/>
                          <w:p w14:paraId="32C8347A" w14:textId="77777777" w:rsidR="00AE00C0" w:rsidRPr="00C90363" w:rsidRDefault="00AE00C0" w:rsidP="00C21439"/>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05ACFC" id="AutoShape 29" o:spid="_x0000_s1059" type="#_x0000_t13" style="position:absolute;left:0;text-align:left;margin-left:104.7pt;margin-top:-6.95pt;width:149pt;height:29.6p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" adj="17725" fillcolor="#ffe599 [1303]" stroked="f">
                <v:textbox inset="5.85pt,.7pt,5.85pt,.7pt">
                  <w:txbxContent>
                    <w:p w14:paraId="6EA1C947" w14:textId="77777777" w:rsidR="00AE00C0" w:rsidRPr="00C90363" w:rsidRDefault="00AE00C0" w:rsidP="00C21439">
                      <w:r w:rsidRPr="00C90363">
                        <w:rPr>
                          <w:rFonts w:hint="eastAsia"/>
                        </w:rPr>
                        <w:t>章</w:t>
                      </w:r>
                      <w:r>
                        <w:rPr>
                          <w:rFonts w:hint="eastAsia"/>
                        </w:rPr>
                        <w:t>見出し</w:t>
                      </w:r>
                      <w:r w:rsidRPr="00C90363">
                        <w:rPr>
                          <w:rFonts w:hint="eastAsia"/>
                        </w:rPr>
                        <w:t>の前は</w:t>
                      </w:r>
                      <w:r w:rsidRPr="00C90363">
                        <w:t>1</w:t>
                      </w:r>
                      <w:r w:rsidRPr="00C90363">
                        <w:t>行空ける</w:t>
                      </w:r>
                    </w:p>
                    <w:p w14:paraId="4FB3A1E0" w14:textId="77777777" w:rsidR="00AE00C0" w:rsidRPr="00C90363" w:rsidRDefault="00AE00C0" w:rsidP="00C21439"/>
                    <w:p w14:paraId="3955FC98" w14:textId="77777777" w:rsidR="00AE00C0" w:rsidRPr="00C90363" w:rsidRDefault="00AE00C0" w:rsidP="00C21439"/>
                    <w:p w14:paraId="32C8347A" w14:textId="77777777" w:rsidR="00AE00C0" w:rsidRPr="00C90363" w:rsidRDefault="00AE00C0" w:rsidP="00C21439"/>
                  </w:txbxContent>
                </v:textbox>
              </v:shape>
            </w:pict>
          </mc:Fallback>
        </mc:AlternateContent>
      </w:r>
    </w:p>
    <w:p w14:paraId="7F9ADF29" w14:textId="77777777" w:rsidR="000518A9" w:rsidRDefault="000518A9" w:rsidP="000E3212">
      <w:pPr>
        <w:autoSpaceDE w:val="0"/>
        <w:autoSpaceDN w:val="0"/>
        <w:outlineLvl w:val="0"/>
        <w:rPr>
          <w:rFonts w:ascii="Arial" w:eastAsia="ＭＳ ゴシック" w:hAnsi="Arial"/>
          <w:szCs w:val="20"/>
        </w:rPr>
      </w:pPr>
      <w:r>
        <w:rPr>
          <w:rFonts w:ascii="Arial" w:eastAsia="ＭＳ ゴシック" w:hAnsi="Arial" w:hint="eastAsia"/>
          <w:szCs w:val="20"/>
        </w:rPr>
        <w:t>３．</w:t>
      </w:r>
      <w:r>
        <w:rPr>
          <w:rFonts w:ascii="Arial" w:eastAsia="ＭＳ ゴシック" w:hAnsi="Arial"/>
          <w:szCs w:val="20"/>
        </w:rPr>
        <w:t>PDF</w:t>
      </w:r>
      <w:r>
        <w:rPr>
          <w:rFonts w:ascii="Arial" w:eastAsia="ＭＳ ゴシック" w:hAnsi="Arial" w:hint="eastAsia"/>
          <w:szCs w:val="20"/>
        </w:rPr>
        <w:t>ファイル作成上の留意点</w:t>
      </w:r>
    </w:p>
    <w:p w14:paraId="73701643" w14:textId="77777777" w:rsidR="000518A9" w:rsidRDefault="000518A9" w:rsidP="000E3212">
      <w:pPr>
        <w:autoSpaceDE w:val="0"/>
        <w:autoSpaceDN w:val="0"/>
        <w:ind w:firstLineChars="100" w:firstLine="185"/>
      </w:pPr>
      <w:r>
        <w:rPr>
          <w:rFonts w:hint="eastAsia"/>
        </w:rPr>
        <w:t>著者が作成し提出するのは、審査を通過した後に「交通工学論文集」または「交通工学論文集</w:t>
      </w:r>
      <w:r>
        <w:t>(</w:t>
      </w:r>
      <w:r>
        <w:rPr>
          <w:rFonts w:hint="eastAsia"/>
        </w:rPr>
        <w:t>特集号</w:t>
      </w:r>
      <w:r>
        <w:t>A)</w:t>
      </w:r>
      <w:r>
        <w:rPr>
          <w:rFonts w:hint="eastAsia"/>
        </w:rPr>
        <w:t>」に掲載される完成された論文であり、</w:t>
      </w:r>
      <w:r>
        <w:t>PDF</w:t>
      </w:r>
      <w:r>
        <w:rPr>
          <w:rFonts w:hint="eastAsia"/>
        </w:rPr>
        <w:t>形式の電子ファイルでの提出が求められる。</w:t>
      </w:r>
    </w:p>
    <w:p w14:paraId="2E12F79C" w14:textId="77777777" w:rsidR="000518A9" w:rsidRDefault="000518A9" w:rsidP="000E3212">
      <w:pPr>
        <w:autoSpaceDE w:val="0"/>
        <w:autoSpaceDN w:val="0"/>
        <w:ind w:firstLineChars="100" w:firstLine="185"/>
      </w:pPr>
      <w:r>
        <w:t>PDF</w:t>
      </w:r>
      <w:r>
        <w:rPr>
          <w:rFonts w:hint="eastAsia"/>
        </w:rPr>
        <w:t>ファイルは</w:t>
      </w:r>
      <w:r>
        <w:t>Adobe Acrobat</w:t>
      </w:r>
      <w:r>
        <w:rPr>
          <w:rFonts w:hint="eastAsia"/>
        </w:rPr>
        <w:t>など</w:t>
      </w:r>
      <w:r>
        <w:t>PDF</w:t>
      </w:r>
      <w:r>
        <w:rPr>
          <w:rFonts w:hint="eastAsia"/>
        </w:rPr>
        <w:t>作成機能を持つソフトウェアで作成する。その際、次の事項に留意されたい。</w:t>
      </w:r>
    </w:p>
    <w:p w14:paraId="28B1EB79" w14:textId="77777777" w:rsidR="000518A9" w:rsidRPr="00F61091" w:rsidRDefault="000518A9" w:rsidP="000E3212">
      <w:pPr>
        <w:autoSpaceDE w:val="0"/>
        <w:autoSpaceDN w:val="0"/>
        <w:ind w:leftChars="133" w:left="488" w:rightChars="59" w:right="109" w:hangingChars="131" w:hanging="242"/>
      </w:pPr>
      <w:r w:rsidRPr="00F61091">
        <w:rPr>
          <w:rFonts w:hint="eastAsia"/>
        </w:rPr>
        <w:t>・</w:t>
      </w:r>
      <w:r w:rsidRPr="00F61091">
        <w:tab/>
        <w:t>PDF</w:t>
      </w:r>
      <w:r w:rsidRPr="00F61091">
        <w:rPr>
          <w:rFonts w:hint="eastAsia"/>
        </w:rPr>
        <w:t>のバージョンは</w:t>
      </w:r>
      <w:r w:rsidRPr="00F61091">
        <w:t>1.3</w:t>
      </w:r>
      <w:r w:rsidRPr="00F61091">
        <w:rPr>
          <w:rFonts w:hint="eastAsia"/>
        </w:rPr>
        <w:t>（</w:t>
      </w:r>
      <w:r w:rsidRPr="00F61091">
        <w:t>Adobe Acrobat 4.x</w:t>
      </w:r>
      <w:r w:rsidRPr="00F61091">
        <w:rPr>
          <w:rFonts w:hint="eastAsia"/>
        </w:rPr>
        <w:t>相当）以上とする。</w:t>
      </w:r>
    </w:p>
    <w:p w14:paraId="4CA34597" w14:textId="77777777" w:rsidR="000518A9" w:rsidRDefault="000518A9" w:rsidP="000E3212">
      <w:pPr>
        <w:autoSpaceDE w:val="0"/>
        <w:autoSpaceDN w:val="0"/>
        <w:ind w:leftChars="133" w:left="488" w:rightChars="59" w:right="109" w:hangingChars="131" w:hanging="242"/>
      </w:pPr>
      <w:r>
        <w:rPr>
          <w:rFonts w:hint="eastAsia"/>
        </w:rPr>
        <w:t>・</w:t>
      </w:r>
      <w:r>
        <w:tab/>
      </w:r>
      <w:r>
        <w:rPr>
          <w:rFonts w:hint="eastAsia"/>
        </w:rPr>
        <w:t>ファイルの大きさは</w:t>
      </w:r>
      <w:r>
        <w:t>5MB</w:t>
      </w:r>
      <w:r>
        <w:rPr>
          <w:rFonts w:hint="eastAsia"/>
        </w:rPr>
        <w:t>以内とする。</w:t>
      </w:r>
    </w:p>
    <w:p w14:paraId="2EB19A62" w14:textId="77777777" w:rsidR="000518A9" w:rsidRDefault="000518A9" w:rsidP="000E3212">
      <w:pPr>
        <w:autoSpaceDE w:val="0"/>
        <w:autoSpaceDN w:val="0"/>
        <w:ind w:leftChars="133" w:left="488" w:rightChars="59" w:right="109" w:hangingChars="131" w:hanging="242"/>
      </w:pPr>
      <w:r>
        <w:rPr>
          <w:rFonts w:hint="eastAsia"/>
        </w:rPr>
        <w:t>・</w:t>
      </w:r>
      <w:r>
        <w:tab/>
      </w:r>
      <w:r>
        <w:rPr>
          <w:rFonts w:hint="eastAsia"/>
        </w:rPr>
        <w:t>論文中で使用する</w:t>
      </w:r>
      <w:r>
        <w:rPr>
          <w:rFonts w:hint="eastAsia"/>
          <w:u w:val="single"/>
        </w:rPr>
        <w:t>フォントは全てファイルに埋め込む</w:t>
      </w:r>
      <w:r>
        <w:rPr>
          <w:rFonts w:hint="eastAsia"/>
        </w:rPr>
        <w:t>こと。そうしないと、異なる環境でファイルを開いた場合に文字化けや文字落ちなどが生じる場合がある。</w:t>
      </w:r>
    </w:p>
    <w:p w14:paraId="6E7C63FC" w14:textId="77777777" w:rsidR="000518A9" w:rsidRDefault="000518A9" w:rsidP="000E3212">
      <w:pPr>
        <w:autoSpaceDE w:val="0"/>
        <w:autoSpaceDN w:val="0"/>
        <w:ind w:leftChars="133" w:left="488" w:rightChars="59" w:right="109" w:hangingChars="131" w:hanging="242"/>
      </w:pPr>
      <w:r>
        <w:rPr>
          <w:rFonts w:hint="eastAsia"/>
        </w:rPr>
        <w:t>・</w:t>
      </w:r>
      <w:r>
        <w:tab/>
      </w:r>
      <w:r>
        <w:rPr>
          <w:rFonts w:hint="eastAsia"/>
        </w:rPr>
        <w:t>画像の解像度は、参考値として</w:t>
      </w:r>
      <w:r>
        <w:t>300dpi</w:t>
      </w:r>
      <w:r>
        <w:rPr>
          <w:rFonts w:hint="eastAsia"/>
        </w:rPr>
        <w:t>程度を推奨する。最終的なファイルの大きさと判読可能性を勘案し、適切な値を選ばれたい。</w:t>
      </w:r>
    </w:p>
    <w:p w14:paraId="3514B834" w14:textId="77777777" w:rsidR="000518A9" w:rsidRDefault="000518A9" w:rsidP="000E3212">
      <w:pPr>
        <w:autoSpaceDE w:val="0"/>
        <w:autoSpaceDN w:val="0"/>
        <w:ind w:leftChars="133" w:left="488" w:rightChars="59" w:right="109" w:hangingChars="131" w:hanging="242"/>
      </w:pPr>
      <w:r>
        <w:rPr>
          <w:rFonts w:hint="eastAsia"/>
        </w:rPr>
        <w:t>・</w:t>
      </w:r>
      <w:r>
        <w:tab/>
      </w:r>
      <w:r>
        <w:rPr>
          <w:rFonts w:hint="eastAsia"/>
        </w:rPr>
        <w:t>写真などの画像データの一部を隠す必要がある場合、例えば肖像権やプライバシー保護のために個人が特定できないようにする場合は、目隠し・ぼかし・モザイク処理、あるいは画像の低解像度化などにより、画像そのものを加工すること。ワープロソフト上で画像上に黒い四角形等のオブジェクトを重ね合わせてマスクしただけで作成した</w:t>
      </w:r>
      <w:r>
        <w:t>PDF</w:t>
      </w:r>
      <w:r>
        <w:rPr>
          <w:rFonts w:hint="eastAsia"/>
        </w:rPr>
        <w:t>ファイルでは、一般のソフトでそれを取り外されてしまうなどの危険性がある。</w:t>
      </w:r>
      <w:r>
        <w:br/>
      </w:r>
      <w:r>
        <w:rPr>
          <w:rFonts w:hint="eastAsia"/>
        </w:rPr>
        <w:t>したがって、マスクした元画像を</w:t>
      </w:r>
      <w:r>
        <w:t>JPEG</w:t>
      </w:r>
      <w:r>
        <w:rPr>
          <w:rFonts w:hint="eastAsia"/>
        </w:rPr>
        <w:t>形式等で一体の画像ファイルとして一旦保存したうえで論文ファイルに挿入し、</w:t>
      </w:r>
      <w:r>
        <w:t>PDF</w:t>
      </w:r>
      <w:r>
        <w:rPr>
          <w:rFonts w:hint="eastAsia"/>
        </w:rPr>
        <w:t>化すること。さらに、作成した</w:t>
      </w:r>
      <w:r>
        <w:t>PDF</w:t>
      </w:r>
      <w:r>
        <w:rPr>
          <w:rFonts w:hint="eastAsia"/>
        </w:rPr>
        <w:t>ファイルにおいて、元画像が適切にマスクされていることを確認すること。</w:t>
      </w:r>
    </w:p>
    <w:p w14:paraId="76EB6DE4" w14:textId="77777777" w:rsidR="000518A9" w:rsidRDefault="000518A9" w:rsidP="000E3212">
      <w:pPr>
        <w:autoSpaceDE w:val="0"/>
        <w:autoSpaceDN w:val="0"/>
        <w:ind w:leftChars="133" w:left="488" w:rightChars="59" w:right="109" w:hangingChars="131" w:hanging="242"/>
      </w:pPr>
      <w:r>
        <w:rPr>
          <w:rFonts w:hint="eastAsia"/>
        </w:rPr>
        <w:t>・</w:t>
      </w:r>
      <w:r>
        <w:tab/>
      </w:r>
      <w:r>
        <w:rPr>
          <w:rFonts w:hint="eastAsia"/>
        </w:rPr>
        <w:t>論文集に掲載される際、論文誌名、論文番号、ページ番号などが挿入される。そのため、</w:t>
      </w:r>
      <w:r>
        <w:rPr>
          <w:rFonts w:hint="eastAsia"/>
          <w:u w:val="single"/>
        </w:rPr>
        <w:t>ファイルにセキュリティやパスワードを設定しない</w:t>
      </w:r>
      <w:r>
        <w:rPr>
          <w:rFonts w:hint="eastAsia"/>
        </w:rPr>
        <w:t>こと。</w:t>
      </w:r>
      <w:r>
        <w:rPr>
          <w:rFonts w:ascii="ＭＳ 明朝" w:hAnsi="Century" w:cs="ＭＳ 明朝" w:hint="eastAsia"/>
          <w:u w:val="single"/>
        </w:rPr>
        <w:t>「印刷」、「テキストとグラフィックの選択」、「文章の変更」、「注釈とフォームフィールドの追加と変更」</w:t>
      </w:r>
      <w:r>
        <w:rPr>
          <w:rFonts w:ascii="ＭＳ 明朝" w:hAnsi="Helvetica" w:cs="ＭＳ 明朝" w:hint="eastAsia"/>
          <w:u w:val="single"/>
        </w:rPr>
        <w:t>などは許可する</w:t>
      </w:r>
      <w:r>
        <w:rPr>
          <w:rFonts w:ascii="ＭＳ 明朝" w:hAnsi="Helvetica" w:cs="ＭＳ 明朝" w:hint="eastAsia"/>
        </w:rPr>
        <w:t>こと。</w:t>
      </w:r>
    </w:p>
    <w:p w14:paraId="40E3BD36" w14:textId="77777777" w:rsidR="000518A9" w:rsidRDefault="000518A9" w:rsidP="000E3212">
      <w:pPr>
        <w:autoSpaceDE w:val="0"/>
        <w:autoSpaceDN w:val="0"/>
        <w:ind w:leftChars="133" w:left="488" w:rightChars="59" w:right="109" w:hangingChars="131" w:hanging="242"/>
      </w:pPr>
      <w:r>
        <w:rPr>
          <w:rFonts w:hint="eastAsia"/>
        </w:rPr>
        <w:t>・</w:t>
      </w:r>
      <w:r>
        <w:tab/>
      </w:r>
      <w:r>
        <w:rPr>
          <w:rFonts w:hint="eastAsia"/>
        </w:rPr>
        <w:t>しおり、サムネールなどは設定しない。</w:t>
      </w:r>
    </w:p>
    <w:p w14:paraId="7BDEA458" w14:textId="77777777" w:rsidR="000518A9" w:rsidRDefault="000518A9" w:rsidP="000E3212">
      <w:pPr>
        <w:autoSpaceDE w:val="0"/>
        <w:autoSpaceDN w:val="0"/>
        <w:ind w:leftChars="133" w:left="488" w:rightChars="59" w:right="109" w:hangingChars="131" w:hanging="242"/>
      </w:pPr>
      <w:r>
        <w:rPr>
          <w:rFonts w:hint="eastAsia"/>
        </w:rPr>
        <w:t>・</w:t>
      </w:r>
      <w:r>
        <w:tab/>
        <w:t>PDF</w:t>
      </w:r>
      <w:r>
        <w:rPr>
          <w:rFonts w:hint="eastAsia"/>
        </w:rPr>
        <w:t>ファイル内から外部の</w:t>
      </w:r>
      <w:r>
        <w:t>Web</w:t>
      </w:r>
      <w:r>
        <w:rPr>
          <w:rFonts w:hint="eastAsia"/>
        </w:rPr>
        <w:t>サイト、メールアドレスなどへのリンクは設定しない。これらのリンクは自動的に設定される場合があるが、忘れずに解除しておくこと。なお、同一論文ファイル内でリンク（本文から補注へ、など）を設定するこ</w:t>
      </w:r>
      <w:r>
        <w:rPr>
          <w:rFonts w:hint="eastAsia"/>
        </w:rPr>
        <w:lastRenderedPageBreak/>
        <w:t>とは差し支えない。</w:t>
      </w:r>
    </w:p>
    <w:p w14:paraId="2753BB1B" w14:textId="77777777" w:rsidR="000518A9" w:rsidRDefault="000518A9" w:rsidP="000E3212">
      <w:pPr>
        <w:autoSpaceDE w:val="0"/>
        <w:autoSpaceDN w:val="0"/>
        <w:jc w:val="left"/>
        <w:outlineLvl w:val="0"/>
        <w:rPr>
          <w:rFonts w:ascii="Arial" w:eastAsia="ＭＳ ゴシック" w:hAnsi="Arial"/>
          <w:szCs w:val="20"/>
        </w:rPr>
      </w:pPr>
      <w:r>
        <w:rPr>
          <w:rFonts w:ascii="Arial" w:eastAsia="ＭＳ ゴシック" w:hAnsi="Arial" w:hint="eastAsia"/>
          <w:szCs w:val="20"/>
        </w:rPr>
        <w:t>４．おわりに</w:t>
      </w:r>
    </w:p>
    <w:p w14:paraId="523DCD74" w14:textId="77777777" w:rsidR="000518A9" w:rsidRDefault="006846BB" w:rsidP="000E3212">
      <w:pPr>
        <w:autoSpaceDE w:val="0"/>
        <w:autoSpaceDN w:val="0"/>
        <w:ind w:firstLineChars="100" w:firstLine="185"/>
      </w:pPr>
      <w:r w:rsidRPr="006846BB">
        <w:rPr>
          <w:noProof/>
        </w:rPr>
        <mc:AlternateContent>
          <mc:Choice Requires="wps">
            <w:drawing>
              <wp:anchor distT="0" distB="0" distL="114300" distR="114300" simplePos="0" relativeHeight="251696128" behindDoc="0" locked="0" layoutInCell="1" allowOverlap="1" wp14:anchorId="4DE7030C" wp14:editId="326CC48B">
                <wp:simplePos x="0" y="0"/>
                <wp:positionH relativeFrom="column">
                  <wp:posOffset>186980</wp:posOffset>
                </wp:positionH>
                <wp:positionV relativeFrom="paragraph">
                  <wp:posOffset>520732</wp:posOffset>
                </wp:positionV>
                <wp:extent cx="1541721" cy="375920"/>
                <wp:effectExtent l="0" t="0" r="0" b="5080"/>
                <wp:wrapNone/>
                <wp:docPr id="17"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41721"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0CAFF3D5" w14:textId="77777777" w:rsidR="006846BB" w:rsidRPr="008B5E61" w:rsidRDefault="006846BB" w:rsidP="00C21439">
                            <w:r w:rsidRPr="008B5E61">
                              <w:rPr>
                                <w:rFonts w:hint="eastAsia"/>
                              </w:rPr>
                              <w:t>謝辞の前は</w:t>
                            </w:r>
                            <w:r w:rsidRPr="008B5E61">
                              <w:t>1</w:t>
                            </w:r>
                            <w:r w:rsidRPr="008B5E61">
                              <w:t>行空ける</w:t>
                            </w:r>
                          </w:p>
                          <w:p w14:paraId="5529D8F7" w14:textId="77777777" w:rsidR="006846BB" w:rsidRPr="008B5E61" w:rsidRDefault="006846BB" w:rsidP="00C21439"/>
                          <w:p w14:paraId="41756A7A" w14:textId="77777777" w:rsidR="006846BB" w:rsidRPr="008B5E61" w:rsidRDefault="006846BB" w:rsidP="00C21439"/>
                          <w:p w14:paraId="50828FA1" w14:textId="77777777" w:rsidR="006846BB" w:rsidRPr="008B5E61" w:rsidRDefault="006846BB" w:rsidP="00C21439"/>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E7030C" id="AutoShape 14" o:spid="_x0000_s1060" type="#_x0000_t13" style="position:absolute;left:0;text-align:left;margin-left:14.7pt;margin-top:41pt;width:121.4pt;height:29.6pt;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" adj="16843" fillcolor="#ffe599 [1303]" stroked="f">
                <v:textbox inset="5.85pt,.7pt,5.85pt,.7pt">
                  <w:txbxContent>
                    <w:p w14:paraId="0CAFF3D5" w14:textId="77777777" w:rsidR="006846BB" w:rsidRPr="008B5E61" w:rsidRDefault="006846BB" w:rsidP="00C21439">
                      <w:r w:rsidRPr="008B5E61">
                        <w:rPr>
                          <w:rFonts w:hint="eastAsia"/>
                        </w:rPr>
                        <w:t>謝辞の前は</w:t>
                      </w:r>
                      <w:r w:rsidRPr="008B5E61">
                        <w:t>1</w:t>
                      </w:r>
                      <w:r w:rsidRPr="008B5E61">
                        <w:t>行空ける</w:t>
                      </w:r>
                    </w:p>
                    <w:p w14:paraId="5529D8F7" w14:textId="77777777" w:rsidR="006846BB" w:rsidRPr="008B5E61" w:rsidRDefault="006846BB" w:rsidP="00C21439"/>
                    <w:p w14:paraId="41756A7A" w14:textId="77777777" w:rsidR="006846BB" w:rsidRPr="008B5E61" w:rsidRDefault="006846BB" w:rsidP="00C21439"/>
                    <w:p w14:paraId="50828FA1" w14:textId="77777777" w:rsidR="006846BB" w:rsidRPr="008B5E61" w:rsidRDefault="006846BB" w:rsidP="00C21439"/>
                  </w:txbxContent>
                </v:textbox>
              </v:shape>
            </w:pict>
          </mc:Fallback>
        </mc:AlternateContent>
      </w:r>
      <w:r w:rsidR="000518A9">
        <w:rPr>
          <w:rFonts w:hint="eastAsia"/>
        </w:rPr>
        <w:t>論文投稿や当会への入会手続きは、当会ホームページ（</w:t>
      </w:r>
      <w:r w:rsidR="000518A9">
        <w:t>http://www.jste.or.jp/</w:t>
      </w:r>
      <w:r w:rsidR="000518A9">
        <w:rPr>
          <w:rFonts w:hint="eastAsia"/>
        </w:rPr>
        <w:t>）の「オンラインサービス」からリンクをたどって行うことができる。</w:t>
      </w:r>
    </w:p>
    <w:p w14:paraId="27FFC265" w14:textId="77777777" w:rsidR="000518A9" w:rsidRDefault="000518A9" w:rsidP="000E3212">
      <w:pPr>
        <w:autoSpaceDE w:val="0"/>
        <w:autoSpaceDN w:val="0"/>
        <w:ind w:firstLineChars="100" w:firstLine="185"/>
      </w:pPr>
    </w:p>
    <w:p w14:paraId="19D15BB5" w14:textId="77777777" w:rsidR="000518A9" w:rsidRDefault="000518A9" w:rsidP="000E3212">
      <w:pPr>
        <w:autoSpaceDE w:val="0"/>
        <w:autoSpaceDN w:val="0"/>
        <w:jc w:val="left"/>
        <w:rPr>
          <w:rFonts w:ascii="Arial" w:eastAsia="ＭＳ ゴシック" w:hAnsi="Arial"/>
          <w:szCs w:val="20"/>
        </w:rPr>
      </w:pPr>
      <w:r>
        <w:rPr>
          <w:rFonts w:ascii="Arial" w:eastAsia="ＭＳ ゴシック" w:hAnsi="Arial" w:hint="eastAsia"/>
          <w:szCs w:val="20"/>
        </w:rPr>
        <w:t>謝辞</w:t>
      </w:r>
    </w:p>
    <w:p w14:paraId="0FB7FF61" w14:textId="77777777" w:rsidR="000518A9" w:rsidRDefault="006846BB" w:rsidP="000E3212">
      <w:pPr>
        <w:autoSpaceDE w:val="0"/>
        <w:autoSpaceDN w:val="0"/>
        <w:ind w:firstLine="185"/>
      </w:pPr>
      <w:r w:rsidRPr="006846BB">
        <w:rPr>
          <w:rFonts w:hint="eastAsia"/>
          <w:noProof/>
        </w:rPr>
        <mc:AlternateContent>
          <mc:Choice Requires="wps">
            <w:drawing>
              <wp:anchor distT="0" distB="0" distL="114300" distR="114300" simplePos="0" relativeHeight="251697152" behindDoc="0" locked="0" layoutInCell="1" allowOverlap="1" wp14:anchorId="11BCD287" wp14:editId="13E54A34">
                <wp:simplePos x="0" y="0"/>
                <wp:positionH relativeFrom="column">
                  <wp:posOffset>189391</wp:posOffset>
                </wp:positionH>
                <wp:positionV relativeFrom="paragraph">
                  <wp:posOffset>282273</wp:posOffset>
                </wp:positionV>
                <wp:extent cx="1531088" cy="375920"/>
                <wp:effectExtent l="0" t="0" r="5715" b="5080"/>
                <wp:wrapNone/>
                <wp:docPr id="15"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31088"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3FD36006" w14:textId="77777777" w:rsidR="006846BB" w:rsidRPr="008B5E61" w:rsidRDefault="006846BB" w:rsidP="00C21439">
                            <w:r w:rsidRPr="008B5E61">
                              <w:rPr>
                                <w:rFonts w:hint="eastAsia"/>
                              </w:rPr>
                              <w:t>補注の前は</w:t>
                            </w:r>
                            <w:r w:rsidRPr="008B5E61">
                              <w:t>1</w:t>
                            </w:r>
                            <w:r w:rsidRPr="008B5E61">
                              <w:t>行空ける</w:t>
                            </w:r>
                          </w:p>
                          <w:p w14:paraId="2B17A0D8" w14:textId="77777777" w:rsidR="006846BB" w:rsidRPr="008B5E61" w:rsidRDefault="006846BB" w:rsidP="00C21439"/>
                          <w:p w14:paraId="44825011" w14:textId="77777777" w:rsidR="006846BB" w:rsidRPr="008B5E61" w:rsidRDefault="006846BB" w:rsidP="00C21439"/>
                          <w:p w14:paraId="56466E99" w14:textId="77777777" w:rsidR="006846BB" w:rsidRPr="008B5E61" w:rsidRDefault="006846BB" w:rsidP="00C21439"/>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BCD287" id="AutoShape 12" o:spid="_x0000_s1061" type="#_x0000_t13" style="position:absolute;left:0;text-align:left;margin-left:14.9pt;margin-top:22.25pt;width:120.55pt;height:29.6pt;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" adj="16810" fillcolor="#ffe599 [1303]" stroked="f">
                <v:textbox inset="5.85pt,.7pt,5.85pt,.7pt">
                  <w:txbxContent>
                    <w:p w14:paraId="3FD36006" w14:textId="77777777" w:rsidR="006846BB" w:rsidRPr="008B5E61" w:rsidRDefault="006846BB" w:rsidP="00C21439">
                      <w:r w:rsidRPr="008B5E61">
                        <w:rPr>
                          <w:rFonts w:hint="eastAsia"/>
                        </w:rPr>
                        <w:t>補注の前は</w:t>
                      </w:r>
                      <w:r w:rsidRPr="008B5E61">
                        <w:t>1</w:t>
                      </w:r>
                      <w:r w:rsidRPr="008B5E61">
                        <w:t>行空ける</w:t>
                      </w:r>
                    </w:p>
                    <w:p w14:paraId="2B17A0D8" w14:textId="77777777" w:rsidR="006846BB" w:rsidRPr="008B5E61" w:rsidRDefault="006846BB" w:rsidP="00C21439"/>
                    <w:p w14:paraId="44825011" w14:textId="77777777" w:rsidR="006846BB" w:rsidRPr="008B5E61" w:rsidRDefault="006846BB" w:rsidP="00C21439"/>
                    <w:p w14:paraId="56466E99" w14:textId="77777777" w:rsidR="006846BB" w:rsidRPr="008B5E61" w:rsidRDefault="006846BB" w:rsidP="00C21439"/>
                  </w:txbxContent>
                </v:textbox>
              </v:shape>
            </w:pict>
          </mc:Fallback>
        </mc:AlternateContent>
      </w:r>
      <w:r w:rsidR="000518A9">
        <w:rPr>
          <w:rFonts w:hint="eastAsia"/>
        </w:rPr>
        <w:t>謝辞を書く場合はここに挿入する。</w:t>
      </w:r>
      <w:r w:rsidR="00772742">
        <w:rPr>
          <w:rFonts w:hint="eastAsia"/>
        </w:rPr>
        <w:t>ここに記して感謝申し上げます。</w:t>
      </w:r>
    </w:p>
    <w:p w14:paraId="20CCF0CD" w14:textId="77777777" w:rsidR="00487A50" w:rsidRDefault="00487A50" w:rsidP="000E3212">
      <w:pPr>
        <w:autoSpaceDE w:val="0"/>
        <w:autoSpaceDN w:val="0"/>
        <w:jc w:val="left"/>
        <w:rPr>
          <w:rFonts w:ascii="Arial" w:eastAsia="ＭＳ ゴシック" w:hAnsi="Arial"/>
          <w:szCs w:val="20"/>
        </w:rPr>
      </w:pPr>
    </w:p>
    <w:p w14:paraId="713EA3AA" w14:textId="77777777" w:rsidR="000518A9" w:rsidRDefault="000518A9" w:rsidP="000E3212">
      <w:pPr>
        <w:autoSpaceDE w:val="0"/>
        <w:autoSpaceDN w:val="0"/>
        <w:jc w:val="left"/>
        <w:rPr>
          <w:rFonts w:ascii="Arial" w:eastAsia="ＭＳ ゴシック" w:hAnsi="Arial"/>
          <w:szCs w:val="20"/>
        </w:rPr>
      </w:pPr>
      <w:r>
        <w:rPr>
          <w:rFonts w:ascii="Arial" w:eastAsia="ＭＳ ゴシック" w:hAnsi="Arial" w:hint="eastAsia"/>
          <w:szCs w:val="20"/>
        </w:rPr>
        <w:t>補注</w:t>
      </w:r>
    </w:p>
    <w:p w14:paraId="0B199DA2" w14:textId="77777777" w:rsidR="000518A9" w:rsidRPr="00F61091" w:rsidRDefault="000518A9" w:rsidP="000E3212">
      <w:pPr>
        <w:autoSpaceDE w:val="0"/>
        <w:autoSpaceDN w:val="0"/>
        <w:ind w:left="284" w:hanging="284"/>
      </w:pPr>
      <w:r w:rsidRPr="00F61091">
        <w:t>*1</w:t>
      </w:r>
      <w:r w:rsidRPr="00F61091">
        <w:tab/>
      </w:r>
      <w:r w:rsidRPr="00F61091">
        <w:rPr>
          <w:rFonts w:hint="eastAsia"/>
        </w:rPr>
        <w:t>本ファイルは</w:t>
      </w:r>
      <w:r w:rsidRPr="00F61091">
        <w:t>Windows</w:t>
      </w:r>
      <w:r w:rsidRPr="00F61091">
        <w:rPr>
          <w:rFonts w:hint="eastAsia"/>
        </w:rPr>
        <w:t>版</w:t>
      </w:r>
      <w:r w:rsidRPr="00F61091">
        <w:t>Word 201</w:t>
      </w:r>
      <w:r w:rsidR="009405A0" w:rsidRPr="00F61091">
        <w:t>6</w:t>
      </w:r>
      <w:r w:rsidRPr="00F61091">
        <w:rPr>
          <w:rFonts w:hint="eastAsia"/>
        </w:rPr>
        <w:t>および</w:t>
      </w:r>
      <w:r w:rsidRPr="00F61091">
        <w:t>Mac</w:t>
      </w:r>
      <w:r w:rsidRPr="00F61091">
        <w:rPr>
          <w:rFonts w:hint="eastAsia"/>
        </w:rPr>
        <w:t>版</w:t>
      </w:r>
      <w:r w:rsidRPr="00F61091">
        <w:t xml:space="preserve">Word </w:t>
      </w:r>
      <w:r w:rsidRPr="00F61091">
        <w:t>201</w:t>
      </w:r>
      <w:r w:rsidR="006E7B6F" w:rsidRPr="00F61091">
        <w:rPr>
          <w:rFonts w:hint="eastAsia"/>
        </w:rPr>
        <w:t>6</w:t>
      </w:r>
      <w:r w:rsidRPr="00F61091">
        <w:rPr>
          <w:rFonts w:hint="eastAsia"/>
        </w:rPr>
        <w:t>で正常に開けることを確認している。</w:t>
      </w:r>
    </w:p>
    <w:p w14:paraId="70C1007A" w14:textId="77777777" w:rsidR="000518A9" w:rsidRDefault="004C4482" w:rsidP="000E3212">
      <w:pPr>
        <w:autoSpaceDE w:val="0"/>
        <w:autoSpaceDN w:val="0"/>
        <w:ind w:left="284" w:hanging="284"/>
      </w:pPr>
      <w:r w:rsidRPr="006846BB">
        <w:rPr>
          <w:rFonts w:hint="eastAsia"/>
          <w:noProof/>
        </w:rPr>
        <mc:AlternateContent>
          <mc:Choice Requires="wps">
            <w:drawing>
              <wp:anchor distT="0" distB="0" distL="114300" distR="114300" simplePos="0" relativeHeight="251700224" behindDoc="0" locked="0" layoutInCell="1" allowOverlap="1" wp14:anchorId="5E5C7977" wp14:editId="1CACBC80">
                <wp:simplePos x="0" y="0"/>
                <wp:positionH relativeFrom="column">
                  <wp:posOffset>431800</wp:posOffset>
                </wp:positionH>
                <wp:positionV relativeFrom="paragraph">
                  <wp:posOffset>335280</wp:posOffset>
                </wp:positionV>
                <wp:extent cx="1775637" cy="375920"/>
                <wp:effectExtent l="0" t="0" r="2540" b="5080"/>
                <wp:wrapNone/>
                <wp:docPr id="70"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775637" cy="375920"/>
                        </a:xfrm>
                        <a:prstGeom prst="rightArrow">
                          <a:avLst>
                            <a:gd name="adj1" fmla="val 50000"/>
                            <a:gd name="adj2" fmla="val 109291"/>
                          </a:avLst>
                        </a:prstGeom>
                        <a:solidFill>
                          <a:schemeClr val="accent4">
                            <a:lumMod val="40000"/>
                            <a:lumOff val="60000"/>
                          </a:schemeClr>
                        </a:solidFill>
                        <a:ln w="9525">
                          <a:noFill/>
                          <a:miter lim="800000"/>
                          <a:headEnd/>
                          <a:tailEnd/>
                        </a:ln>
                      </wps:spPr>
                      <wps:txbx>
                        <w:txbxContent>
                          <w:p w14:paraId="140936D8" w14:textId="77777777" w:rsidR="006846BB" w:rsidRPr="008B5E61" w:rsidRDefault="006846BB" w:rsidP="00C21439">
                            <w:r w:rsidRPr="008B5E61">
                              <w:rPr>
                                <w:rFonts w:hint="eastAsia"/>
                              </w:rPr>
                              <w:t>参考文献の前は</w:t>
                            </w:r>
                            <w:r w:rsidRPr="008B5E61">
                              <w:t>1</w:t>
                            </w:r>
                            <w:r w:rsidRPr="008B5E61">
                              <w:t>行空ける</w:t>
                            </w:r>
                          </w:p>
                          <w:p w14:paraId="4089A59B" w14:textId="77777777" w:rsidR="006846BB" w:rsidRPr="008B5E61" w:rsidRDefault="006846BB" w:rsidP="00C21439"/>
                          <w:p w14:paraId="7BA2FA6E" w14:textId="77777777" w:rsidR="006846BB" w:rsidRPr="008B5E61" w:rsidRDefault="006846BB" w:rsidP="00C21439"/>
                          <w:p w14:paraId="366E46F9" w14:textId="77777777" w:rsidR="006846BB" w:rsidRPr="008B5E61" w:rsidRDefault="006846BB" w:rsidP="00C21439"/>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5C7977" id="AutoShape 10" o:spid="_x0000_s1062" type="#_x0000_t13" style="position:absolute;left:0;text-align:left;margin-left:34pt;margin-top:26.4pt;width:139.8pt;height:29.6pt;flip:x;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" adj="16602" fillcolor="#ffe599 [1303]" stroked="f">
                <v:textbox inset="5.85pt,.7pt,5.85pt,.7pt">
                  <w:txbxContent>
                    <w:p w14:paraId="140936D8" w14:textId="77777777" w:rsidR="006846BB" w:rsidRPr="008B5E61" w:rsidRDefault="006846BB" w:rsidP="00C21439">
                      <w:r w:rsidRPr="008B5E61">
                        <w:rPr>
                          <w:rFonts w:hint="eastAsia"/>
                        </w:rPr>
                        <w:t>参考文献の前は</w:t>
                      </w:r>
                      <w:r w:rsidRPr="008B5E61">
                        <w:t>1</w:t>
                      </w:r>
                      <w:r w:rsidRPr="008B5E61">
                        <w:t>行空ける</w:t>
                      </w:r>
                    </w:p>
                    <w:p w14:paraId="4089A59B" w14:textId="77777777" w:rsidR="006846BB" w:rsidRPr="008B5E61" w:rsidRDefault="006846BB" w:rsidP="00C21439"/>
                    <w:p w14:paraId="7BA2FA6E" w14:textId="77777777" w:rsidR="006846BB" w:rsidRPr="008B5E61" w:rsidRDefault="006846BB" w:rsidP="00C21439"/>
                    <w:p w14:paraId="366E46F9" w14:textId="77777777" w:rsidR="006846BB" w:rsidRPr="008B5E61" w:rsidRDefault="006846BB" w:rsidP="00C21439"/>
                  </w:txbxContent>
                </v:textbox>
              </v:shape>
            </w:pict>
          </mc:Fallback>
        </mc:AlternateContent>
      </w:r>
      <w:r w:rsidR="000518A9">
        <w:t>*2</w:t>
      </w:r>
      <w:r w:rsidR="000518A9">
        <w:tab/>
      </w:r>
      <w:r w:rsidR="000518A9">
        <w:rPr>
          <w:rFonts w:hint="eastAsia"/>
        </w:rPr>
        <w:t>補注が不要であれば、この部分はまるごと削除して頂いて結構である。</w:t>
      </w:r>
    </w:p>
    <w:p w14:paraId="373C441A" w14:textId="77777777" w:rsidR="00A67359" w:rsidRDefault="00A67359" w:rsidP="000E3212">
      <w:pPr>
        <w:autoSpaceDE w:val="0"/>
        <w:autoSpaceDN w:val="0"/>
        <w:jc w:val="left"/>
        <w:rPr>
          <w:rFonts w:ascii="Arial" w:eastAsia="ＭＳ ゴシック" w:hAnsi="Arial"/>
          <w:szCs w:val="20"/>
        </w:rPr>
      </w:pPr>
    </w:p>
    <w:p w14:paraId="1E0D75FC" w14:textId="77777777" w:rsidR="000518A9" w:rsidRDefault="000518A9" w:rsidP="000E3212">
      <w:pPr>
        <w:autoSpaceDE w:val="0"/>
        <w:autoSpaceDN w:val="0"/>
        <w:jc w:val="left"/>
        <w:rPr>
          <w:rFonts w:ascii="Arial" w:eastAsia="ＭＳ ゴシック" w:hAnsi="Arial"/>
          <w:szCs w:val="20"/>
        </w:rPr>
      </w:pPr>
      <w:r>
        <w:rPr>
          <w:rFonts w:ascii="Arial" w:eastAsia="ＭＳ ゴシック" w:hAnsi="Arial" w:hint="eastAsia"/>
          <w:szCs w:val="20"/>
        </w:rPr>
        <w:t>参考文献</w:t>
      </w:r>
    </w:p>
    <w:p w14:paraId="0574048A" w14:textId="77777777" w:rsidR="000518A9" w:rsidRDefault="000518A9" w:rsidP="000E3212">
      <w:pPr>
        <w:autoSpaceDE w:val="0"/>
        <w:autoSpaceDN w:val="0"/>
        <w:ind w:left="284" w:hanging="284"/>
      </w:pPr>
      <w:r>
        <w:t>1)</w:t>
      </w:r>
      <w:r>
        <w:tab/>
      </w:r>
      <w:r>
        <w:rPr>
          <w:rFonts w:hint="eastAsia"/>
        </w:rPr>
        <w:t>著者名：単行本名，出版元，発表年．</w:t>
      </w:r>
    </w:p>
    <w:p w14:paraId="4EDEDA41" w14:textId="77777777" w:rsidR="000518A9" w:rsidRDefault="000518A9" w:rsidP="000E3212">
      <w:pPr>
        <w:autoSpaceDE w:val="0"/>
        <w:autoSpaceDN w:val="0"/>
        <w:ind w:left="284" w:hanging="284"/>
      </w:pPr>
      <w:r>
        <w:t>2)</w:t>
      </w:r>
      <w:r>
        <w:tab/>
      </w:r>
      <w:r>
        <w:rPr>
          <w:rFonts w:hint="eastAsia"/>
        </w:rPr>
        <w:t>著者名：担当箇所題目，単行本名（編著者名），出版元，開始</w:t>
      </w:r>
      <w:r>
        <w:t>-</w:t>
      </w:r>
      <w:r>
        <w:rPr>
          <w:rFonts w:hint="eastAsia"/>
        </w:rPr>
        <w:t>終了ページ，発表年．</w:t>
      </w:r>
    </w:p>
    <w:p w14:paraId="5667CB53" w14:textId="77777777" w:rsidR="000518A9" w:rsidRDefault="000518A9" w:rsidP="000E3212">
      <w:pPr>
        <w:autoSpaceDE w:val="0"/>
        <w:autoSpaceDN w:val="0"/>
        <w:ind w:left="284" w:hanging="284"/>
      </w:pPr>
      <w:r>
        <w:t>3)</w:t>
      </w:r>
      <w:r>
        <w:tab/>
      </w:r>
      <w:r>
        <w:rPr>
          <w:rFonts w:hint="eastAsia"/>
        </w:rPr>
        <w:t>著者名：論文題目，掲載誌名，巻号，開始</w:t>
      </w:r>
      <w:r>
        <w:t>-</w:t>
      </w:r>
      <w:r>
        <w:rPr>
          <w:rFonts w:hint="eastAsia"/>
        </w:rPr>
        <w:t>終了ページ，発表年．</w:t>
      </w:r>
    </w:p>
    <w:p w14:paraId="66F01594" w14:textId="77777777" w:rsidR="00487A50" w:rsidRDefault="00442D5D" w:rsidP="000E3212">
      <w:pPr>
        <w:autoSpaceDE w:val="0"/>
        <w:autoSpaceDN w:val="0"/>
        <w:ind w:left="284" w:hanging="284"/>
      </w:pPr>
      <w:r w:rsidRPr="00AE00C0">
        <w:rPr>
          <w:rFonts w:ascii="Arial" w:eastAsia="ＭＳ ゴシック" w:hAnsi="Arial"/>
          <w:noProof/>
          <w:snapToGrid w:val="0"/>
          <w:sz w:val="24"/>
        </w:rPr>
        <mc:AlternateContent>
          <mc:Choice Requires="wps">
            <w:drawing>
              <wp:anchor distT="0" distB="0" distL="114300" distR="114300" simplePos="0" relativeHeight="251708416" behindDoc="0" locked="0" layoutInCell="1" allowOverlap="1" wp14:anchorId="29C82E0D" wp14:editId="7F9B815C">
                <wp:simplePos x="0" y="0"/>
                <wp:positionH relativeFrom="column">
                  <wp:posOffset>1433041</wp:posOffset>
                </wp:positionH>
                <wp:positionV relativeFrom="paragraph">
                  <wp:posOffset>487146</wp:posOffset>
                </wp:positionV>
                <wp:extent cx="1512570" cy="419100"/>
                <wp:effectExtent l="0" t="342900" r="0" b="0"/>
                <wp:wrapNone/>
                <wp:docPr id="5"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12570" cy="419100"/>
                        </a:xfrm>
                        <a:prstGeom prst="wedgeRectCallout">
                          <a:avLst>
                            <a:gd name="adj1" fmla="val -4716"/>
                            <a:gd name="adj2" fmla="val -129183"/>
                          </a:avLst>
                        </a:prstGeom>
                        <a:solidFill>
                          <a:schemeClr val="accent4">
                            <a:lumMod val="40000"/>
                            <a:lumOff val="60000"/>
                          </a:schemeClr>
                        </a:solidFill>
                        <a:ln w="9525">
                          <a:noFill/>
                          <a:miter lim="800000"/>
                          <a:headEnd/>
                          <a:tailEnd/>
                        </a:ln>
                      </wps:spPr>
                      <wps:txbx>
                        <w:txbxContent>
                          <w:p w14:paraId="4B161838" w14:textId="77777777" w:rsidR="00142E75" w:rsidRPr="00E42161" w:rsidRDefault="00142E75" w:rsidP="00C21439">
                            <w:r>
                              <w:t>URL</w:t>
                            </w:r>
                            <w:r w:rsidRPr="00E42161">
                              <w:rPr>
                                <w:rFonts w:hint="eastAsia"/>
                              </w:rPr>
                              <w:t>のハイパーリンクは</w:t>
                            </w:r>
                            <w:r w:rsidR="00442D5D">
                              <w:br/>
                            </w:r>
                            <w:r w:rsidRPr="00E42161">
                              <w:rPr>
                                <w:rFonts w:hint="eastAsia"/>
                              </w:rPr>
                              <w:t>解除しておく</w:t>
                            </w:r>
                          </w:p>
                          <w:p w14:paraId="29ABE8D9" w14:textId="77777777" w:rsidR="00142E75" w:rsidRPr="00E42161" w:rsidRDefault="00142E75" w:rsidP="00C21439"/>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C82E0D" id="_x0000_s1063" type="#_x0000_t61" style="position:absolute;left:0;text-align:left;margin-left:112.85pt;margin-top:38.35pt;width:119.1pt;height:33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" adj="9781,-17104" fillcolor="#ffe599 [1303]" stroked="f">
                <v:textbox inset="5.85pt,.7pt,5.85pt,.7pt">
                  <w:txbxContent>
                    <w:p w14:paraId="4B161838" w14:textId="77777777" w:rsidR="00142E75" w:rsidRPr="00E42161" w:rsidRDefault="00142E75" w:rsidP="00C21439">
                      <w:r>
                        <w:t>URL</w:t>
                      </w:r>
                      <w:r w:rsidRPr="00E42161">
                        <w:rPr>
                          <w:rFonts w:hint="eastAsia"/>
                        </w:rPr>
                        <w:t>のハイパーリンクは</w:t>
                      </w:r>
                      <w:r w:rsidR="00442D5D">
                        <w:br/>
                      </w:r>
                      <w:r w:rsidRPr="00E42161">
                        <w:rPr>
                          <w:rFonts w:hint="eastAsia"/>
                        </w:rPr>
                        <w:t>解除しておく</w:t>
                      </w:r>
                    </w:p>
                    <w:p w14:paraId="29ABE8D9" w14:textId="77777777" w:rsidR="00142E75" w:rsidRPr="00E42161" w:rsidRDefault="00142E75" w:rsidP="00C21439"/>
                  </w:txbxContent>
                </v:textbox>
              </v:shape>
            </w:pict>
          </mc:Fallback>
        </mc:AlternateContent>
      </w:r>
      <w:r w:rsidR="000518A9">
        <w:t>4)</w:t>
      </w:r>
      <w:r w:rsidR="000518A9">
        <w:tab/>
      </w:r>
      <w:r w:rsidR="000518A9">
        <w:rPr>
          <w:rFonts w:hint="eastAsia"/>
        </w:rPr>
        <w:t>著者名：記事題目，</w:t>
      </w:r>
      <w:r w:rsidR="000518A9">
        <w:t>Web</w:t>
      </w:r>
      <w:r w:rsidR="000518A9">
        <w:rPr>
          <w:rFonts w:hint="eastAsia"/>
        </w:rPr>
        <w:t>サイト名，</w:t>
      </w:r>
      <w:r w:rsidR="000518A9">
        <w:t>URL</w:t>
      </w:r>
      <w:r w:rsidR="000518A9">
        <w:rPr>
          <w:rFonts w:hint="eastAsia"/>
        </w:rPr>
        <w:t>，発表年．（閲覧年月日）</w:t>
      </w:r>
    </w:p>
    <w:p w14:paraId="2378B438" w14:textId="77777777" w:rsidR="00487A50" w:rsidRDefault="00487A50" w:rsidP="000E3212">
      <w:pPr>
        <w:widowControl/>
        <w:autoSpaceDE w:val="0"/>
        <w:autoSpaceDN w:val="0"/>
        <w:jc w:val="left"/>
        <w:sectPr w:rsidR="00487A50">
          <w:type w:val="continuous"/>
          <w:pgSz w:w="11906" w:h="16838"/>
          <w:pgMar w:top="1077" w:right="1134" w:bottom="1077" w:left="1134" w:header="567" w:footer="567" w:gutter="0"/>
          <w:cols w:num="2" w:space="376"/>
          <w:docGrid w:type="linesAndChars" w:linePitch="305" w:charSpace="-3122"/>
        </w:sectPr>
      </w:pPr>
    </w:p>
    <w:p w14:paraId="68A69FEF" w14:textId="77777777" w:rsidR="004C4482" w:rsidRDefault="006846BB" w:rsidP="000E3212">
      <w:pPr>
        <w:autoSpaceDE w:val="0"/>
        <w:autoSpaceDN w:val="0"/>
        <w:snapToGrid w:val="0"/>
        <w:jc w:val="center"/>
      </w:pPr>
      <w:r w:rsidRPr="006846BB">
        <w:rPr>
          <w:noProof/>
        </w:rPr>
        <mc:AlternateContent>
          <mc:Choice Requires="wps">
            <w:drawing>
              <wp:anchor distT="0" distB="0" distL="114300" distR="114300" simplePos="0" relativeHeight="251701248" behindDoc="0" locked="0" layoutInCell="1" allowOverlap="1" wp14:anchorId="0BBEA20F" wp14:editId="2B5BC1D6">
                <wp:simplePos x="0" y="0"/>
                <wp:positionH relativeFrom="column">
                  <wp:posOffset>2094230</wp:posOffset>
                </wp:positionH>
                <wp:positionV relativeFrom="paragraph">
                  <wp:posOffset>289560</wp:posOffset>
                </wp:positionV>
                <wp:extent cx="1948180" cy="233680"/>
                <wp:effectExtent l="63500" t="279400" r="0" b="0"/>
                <wp:wrapNone/>
                <wp:docPr id="1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948180" cy="233680"/>
                        </a:xfrm>
                        <a:prstGeom prst="wedgeRectCallout">
                          <a:avLst>
                            <a:gd name="adj1" fmla="val 52834"/>
                            <a:gd name="adj2" fmla="val -171372"/>
                          </a:avLst>
                        </a:prstGeom>
                        <a:solidFill>
                          <a:schemeClr val="accent4">
                            <a:lumMod val="40000"/>
                            <a:lumOff val="60000"/>
                          </a:schemeClr>
                        </a:solidFill>
                        <a:ln w="9525">
                          <a:noFill/>
                          <a:miter lim="800000"/>
                          <a:headEnd/>
                          <a:tailEnd/>
                        </a:ln>
                      </wps:spPr>
                      <wps:txbx>
                        <w:txbxContent>
                          <w:p w14:paraId="6DB4EA3C" w14:textId="77777777" w:rsidR="006846BB" w:rsidRPr="009F5BA7" w:rsidRDefault="006846BB" w:rsidP="006846BB">
                            <w:pPr>
                              <w:jc w:val="center"/>
                              <w:rPr>
                                <w:rFonts w:ascii="ＭＳ 明朝" w:hAnsi="ＭＳ 明朝"/>
                              </w:rPr>
                            </w:pPr>
                            <w:r w:rsidRPr="009F5BA7">
                              <w:rPr>
                                <w:rFonts w:ascii="ＭＳ 明朝" w:hAnsi="ＭＳ 明朝" w:hint="eastAsia"/>
                              </w:rPr>
                              <w:t>段組の末行はなるべく揃える</w:t>
                            </w:r>
                          </w:p>
                          <w:p w14:paraId="508AFE6D" w14:textId="77777777" w:rsidR="006846BB" w:rsidRPr="009F5BA7" w:rsidRDefault="006846BB" w:rsidP="006846BB">
                            <w:pPr>
                              <w:rPr>
                                <w:rFonts w:ascii="ＭＳ 明朝" w:hAnsi="ＭＳ 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BEA20F" id="AutoShape 8" o:spid="_x0000_s1064" type="#_x0000_t61" style="position:absolute;left:0;text-align:left;margin-left:164.9pt;margin-top:22.8pt;width:153.4pt;height:18.4pt;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" adj="22212,-26216" fillcolor="#ffe599 [1303]" stroked="f">
                <v:textbox inset="5.85pt,.7pt,5.85pt,.7pt">
                  <w:txbxContent>
                    <w:p w14:paraId="6DB4EA3C" w14:textId="77777777" w:rsidR="006846BB" w:rsidRPr="009F5BA7" w:rsidRDefault="006846BB" w:rsidP="006846BB">
                      <w:pPr>
                        <w:jc w:val="center"/>
                        <w:rPr>
                          <w:rFonts w:ascii="ＭＳ 明朝" w:hAnsi="ＭＳ 明朝"/>
                        </w:rPr>
                      </w:pPr>
                      <w:r w:rsidRPr="009F5BA7">
                        <w:rPr>
                          <w:rFonts w:ascii="ＭＳ 明朝" w:hAnsi="ＭＳ 明朝" w:hint="eastAsia"/>
                        </w:rPr>
                        <w:t>段組の末行はなるべく揃える</w:t>
                      </w:r>
                    </w:p>
                    <w:p w14:paraId="508AFE6D" w14:textId="77777777" w:rsidR="006846BB" w:rsidRPr="009F5BA7" w:rsidRDefault="006846BB" w:rsidP="006846BB">
                      <w:pPr>
                        <w:rPr>
                          <w:rFonts w:ascii="ＭＳ 明朝" w:hAnsi="ＭＳ 明朝"/>
                        </w:rPr>
                      </w:pPr>
                    </w:p>
                  </w:txbxContent>
                </v:textbox>
              </v:shape>
            </w:pict>
          </mc:Fallback>
        </mc:AlternateContent>
      </w:r>
      <w:r w:rsidRPr="006846BB">
        <w:rPr>
          <w:noProof/>
        </w:rPr>
        <mc:AlternateContent>
          <mc:Choice Requires="wps">
            <w:drawing>
              <wp:anchor distT="0" distB="0" distL="114300" distR="114300" simplePos="0" relativeHeight="251702272" behindDoc="0" locked="0" layoutInCell="1" allowOverlap="1" wp14:anchorId="7A2804E8" wp14:editId="6C513423">
                <wp:simplePos x="0" y="0"/>
                <wp:positionH relativeFrom="column">
                  <wp:posOffset>2094359</wp:posOffset>
                </wp:positionH>
                <wp:positionV relativeFrom="paragraph">
                  <wp:posOffset>289571</wp:posOffset>
                </wp:positionV>
                <wp:extent cx="1948180" cy="233680"/>
                <wp:effectExtent l="0" t="279400" r="0" b="0"/>
                <wp:wrapNone/>
                <wp:docPr id="50"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948180" cy="233680"/>
                        </a:xfrm>
                        <a:prstGeom prst="wedgeRectCallout">
                          <a:avLst>
                            <a:gd name="adj1" fmla="val -44859"/>
                            <a:gd name="adj2" fmla="val -166822"/>
                          </a:avLst>
                        </a:prstGeom>
                        <a:solidFill>
                          <a:schemeClr val="accent4">
                            <a:lumMod val="40000"/>
                            <a:lumOff val="60000"/>
                          </a:schemeClr>
                        </a:solidFill>
                        <a:ln w="9525">
                          <a:noFill/>
                          <a:miter lim="800000"/>
                          <a:headEnd/>
                          <a:tailEnd/>
                        </a:ln>
                      </wps:spPr>
                      <wps:txbx>
                        <w:txbxContent>
                          <w:p w14:paraId="26369CEA" w14:textId="77777777" w:rsidR="006846BB" w:rsidRPr="009F5BA7" w:rsidRDefault="006846BB" w:rsidP="00C21439">
                            <w:pPr>
                              <w:jc w:val="center"/>
                              <w:rPr>
                                <w:rFonts w:ascii="ＭＳ 明朝" w:hAnsi="ＭＳ 明朝"/>
                              </w:rPr>
                            </w:pPr>
                            <w:r w:rsidRPr="009F5BA7">
                              <w:rPr>
                                <w:rFonts w:ascii="ＭＳ 明朝" w:hAnsi="ＭＳ 明朝" w:hint="eastAsia"/>
                              </w:rPr>
                              <w:t>段組の末行はなるべく揃える</w:t>
                            </w:r>
                          </w:p>
                          <w:p w14:paraId="182E7B47" w14:textId="77777777" w:rsidR="006846BB" w:rsidRPr="009F5BA7" w:rsidRDefault="006846BB" w:rsidP="00C21439">
                            <w:pPr>
                              <w:rPr>
                                <w:rFonts w:ascii="ＭＳ 明朝" w:hAnsi="ＭＳ 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2804E8" id="_x0000_s1065" type="#_x0000_t61" style="position:absolute;left:0;text-align:left;margin-left:164.9pt;margin-top:22.8pt;width:153.4pt;height:18.4pt;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" adj="1110,-25234" fillcolor="#ffe599 [1303]" stroked="f">
                <v:textbox inset="5.85pt,.7pt,5.85pt,.7pt">
                  <w:txbxContent>
                    <w:p w14:paraId="26369CEA" w14:textId="77777777" w:rsidR="006846BB" w:rsidRPr="009F5BA7" w:rsidRDefault="006846BB" w:rsidP="00C21439">
                      <w:pPr>
                        <w:jc w:val="center"/>
                        <w:rPr>
                          <w:rFonts w:ascii="ＭＳ 明朝" w:hAnsi="ＭＳ 明朝"/>
                        </w:rPr>
                      </w:pPr>
                      <w:r w:rsidRPr="009F5BA7">
                        <w:rPr>
                          <w:rFonts w:ascii="ＭＳ 明朝" w:hAnsi="ＭＳ 明朝" w:hint="eastAsia"/>
                        </w:rPr>
                        <w:t>段組の末行はなるべく揃える</w:t>
                      </w:r>
                    </w:p>
                    <w:p w14:paraId="182E7B47" w14:textId="77777777" w:rsidR="006846BB" w:rsidRPr="009F5BA7" w:rsidRDefault="006846BB" w:rsidP="00C21439">
                      <w:pPr>
                        <w:rPr>
                          <w:rFonts w:ascii="ＭＳ 明朝" w:hAnsi="ＭＳ 明朝"/>
                        </w:rPr>
                      </w:pPr>
                    </w:p>
                  </w:txbxContent>
                </v:textbox>
              </v:shape>
            </w:pict>
          </mc:Fallback>
        </mc:AlternateContent>
      </w:r>
      <w:r w:rsidR="004C4482">
        <w:br w:type="page"/>
      </w:r>
    </w:p>
    <w:p w14:paraId="5B527AA0" w14:textId="77777777" w:rsidR="00F07FE1" w:rsidRDefault="00F07FE1" w:rsidP="000E3212">
      <w:pPr>
        <w:autoSpaceDE w:val="0"/>
        <w:autoSpaceDN w:val="0"/>
        <w:snapToGrid w:val="0"/>
        <w:jc w:val="center"/>
        <w:rPr>
          <w:rFonts w:ascii="Arial" w:eastAsia="ＭＳ ゴシック" w:hAnsi="Arial"/>
          <w:snapToGrid w:val="0"/>
          <w:sz w:val="24"/>
        </w:rPr>
      </w:pPr>
      <w:r>
        <w:rPr>
          <w:rFonts w:ascii="Arial" w:eastAsia="ＭＳ ゴシック" w:hAnsi="Arial" w:hint="eastAsia"/>
          <w:snapToGrid w:val="0"/>
          <w:sz w:val="24"/>
        </w:rPr>
        <w:lastRenderedPageBreak/>
        <w:t>交通工学研究会　論文書式見本②</w:t>
      </w:r>
    </w:p>
    <w:p w14:paraId="06372E0F" w14:textId="77777777" w:rsidR="00F07FE1" w:rsidRDefault="00F07FE1" w:rsidP="000E3212">
      <w:pPr>
        <w:autoSpaceDE w:val="0"/>
        <w:autoSpaceDN w:val="0"/>
        <w:jc w:val="center"/>
        <w:rPr>
          <w:rFonts w:ascii="Arial" w:eastAsia="ＭＳ ゴシック" w:hAnsi="Arial" w:cs="Arial"/>
          <w:sz w:val="24"/>
        </w:rPr>
      </w:pPr>
      <w:r>
        <w:rPr>
          <w:rFonts w:ascii="Arial" w:eastAsia="ＭＳ ゴシック" w:hAnsi="Arial" w:cs="Arial"/>
          <w:sz w:val="24"/>
        </w:rPr>
        <w:t>Sample Manuscript (2) of Papers for Japan Society of Traffic Engineers</w:t>
      </w:r>
    </w:p>
    <w:p w14:paraId="0DEEB870" w14:textId="77777777" w:rsidR="00F07FE1" w:rsidRDefault="00F07FE1" w:rsidP="000E3212">
      <w:pPr>
        <w:autoSpaceDE w:val="0"/>
        <w:autoSpaceDN w:val="0"/>
      </w:pPr>
    </w:p>
    <w:p w14:paraId="1A266300" w14:textId="77777777" w:rsidR="00F07FE1" w:rsidRDefault="00F07FE1" w:rsidP="000E3212">
      <w:pPr>
        <w:autoSpaceDE w:val="0"/>
        <w:autoSpaceDN w:val="0"/>
        <w:jc w:val="center"/>
      </w:pPr>
      <w:r>
        <w:rPr>
          <w:rFonts w:hint="eastAsia"/>
        </w:rPr>
        <w:t>交通</w:t>
      </w:r>
      <w:r>
        <w:t xml:space="preserve"> </w:t>
      </w:r>
      <w:r>
        <w:rPr>
          <w:rFonts w:hint="eastAsia"/>
        </w:rPr>
        <w:t>太郎</w:t>
      </w:r>
      <w:r>
        <w:rPr>
          <w:vertAlign w:val="superscript"/>
        </w:rPr>
        <w:t>1</w:t>
      </w:r>
      <w:r>
        <w:rPr>
          <w:rFonts w:hint="eastAsia"/>
        </w:rPr>
        <w:t>，工学</w:t>
      </w:r>
      <w:r>
        <w:t xml:space="preserve"> </w:t>
      </w:r>
      <w:r>
        <w:rPr>
          <w:rFonts w:hint="eastAsia"/>
        </w:rPr>
        <w:t>花子</w:t>
      </w:r>
      <w:r>
        <w:rPr>
          <w:vertAlign w:val="superscript"/>
        </w:rPr>
        <w:t>2</w:t>
      </w:r>
      <w:r>
        <w:rPr>
          <w:rFonts w:hint="eastAsia"/>
        </w:rPr>
        <w:t>，</w:t>
      </w:r>
      <w:r>
        <w:t xml:space="preserve">John DOE </w:t>
      </w:r>
      <w:r>
        <w:rPr>
          <w:vertAlign w:val="superscript"/>
        </w:rPr>
        <w:t>3</w:t>
      </w:r>
      <w:r>
        <w:rPr>
          <w:rFonts w:hint="eastAsia"/>
        </w:rPr>
        <w:t>，竹橋</w:t>
      </w:r>
      <w:r>
        <w:t xml:space="preserve"> </w:t>
      </w:r>
      <w:r>
        <w:rPr>
          <w:rFonts w:hint="eastAsia"/>
        </w:rPr>
        <w:t>次郎</w:t>
      </w:r>
      <w:r>
        <w:rPr>
          <w:vertAlign w:val="superscript"/>
        </w:rPr>
        <w:t>4</w:t>
      </w:r>
    </w:p>
    <w:p w14:paraId="4DB0C753" w14:textId="77777777" w:rsidR="00F07FE1" w:rsidRDefault="00F07FE1" w:rsidP="000E3212">
      <w:pPr>
        <w:autoSpaceDE w:val="0"/>
        <w:autoSpaceDN w:val="0"/>
        <w:jc w:val="center"/>
        <w:rPr>
          <w:szCs w:val="20"/>
        </w:rPr>
      </w:pPr>
      <w:r>
        <w:rPr>
          <w:szCs w:val="20"/>
        </w:rPr>
        <w:t>Taro KOTSU</w:t>
      </w:r>
      <w:r>
        <w:rPr>
          <w:szCs w:val="20"/>
          <w:vertAlign w:val="superscript"/>
        </w:rPr>
        <w:t xml:space="preserve"> 1</w:t>
      </w:r>
      <w:r>
        <w:rPr>
          <w:szCs w:val="20"/>
        </w:rPr>
        <w:t>, Hanako KOGAKU</w:t>
      </w:r>
      <w:r>
        <w:rPr>
          <w:szCs w:val="20"/>
          <w:vertAlign w:val="superscript"/>
        </w:rPr>
        <w:t xml:space="preserve"> 2</w:t>
      </w:r>
      <w:r>
        <w:rPr>
          <w:szCs w:val="20"/>
        </w:rPr>
        <w:t>, John DOE</w:t>
      </w:r>
      <w:r>
        <w:rPr>
          <w:szCs w:val="20"/>
          <w:vertAlign w:val="superscript"/>
        </w:rPr>
        <w:t xml:space="preserve"> 3</w:t>
      </w:r>
      <w:r>
        <w:rPr>
          <w:szCs w:val="20"/>
        </w:rPr>
        <w:t xml:space="preserve"> and Jiro TAKEBASHI</w:t>
      </w:r>
      <w:r>
        <w:rPr>
          <w:szCs w:val="20"/>
          <w:vertAlign w:val="superscript"/>
        </w:rPr>
        <w:t xml:space="preserve"> 4</w:t>
      </w:r>
    </w:p>
    <w:p w14:paraId="11DB8A34" w14:textId="77777777" w:rsidR="00F07FE1" w:rsidRDefault="00F07FE1" w:rsidP="000E3212">
      <w:pPr>
        <w:autoSpaceDE w:val="0"/>
        <w:autoSpaceDN w:val="0"/>
        <w:ind w:left="567" w:right="567"/>
      </w:pPr>
    </w:p>
    <w:p w14:paraId="2E51B892" w14:textId="77777777" w:rsidR="00F07FE1" w:rsidRDefault="00F07FE1" w:rsidP="000E3212">
      <w:pPr>
        <w:autoSpaceDE w:val="0"/>
        <w:autoSpaceDN w:val="0"/>
        <w:ind w:left="567" w:right="567" w:firstLineChars="100" w:firstLine="185"/>
      </w:pPr>
      <w:r>
        <w:rPr>
          <w:rFonts w:hint="eastAsia"/>
        </w:rPr>
        <w:t>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w:t>
      </w:r>
    </w:p>
    <w:p w14:paraId="10227E0D" w14:textId="77777777" w:rsidR="00F07FE1" w:rsidRDefault="00F07FE1" w:rsidP="000E3212">
      <w:pPr>
        <w:autoSpaceDE w:val="0"/>
        <w:autoSpaceDN w:val="0"/>
        <w:ind w:left="567" w:right="567" w:firstLineChars="100" w:firstLine="185"/>
      </w:pPr>
      <w:r>
        <w:rPr>
          <w:rFonts w:hint="eastAsia"/>
        </w:rPr>
        <w:t>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w:t>
      </w:r>
    </w:p>
    <w:p w14:paraId="164A775E" w14:textId="77777777" w:rsidR="00F07FE1" w:rsidRDefault="00F07FE1" w:rsidP="000E3212">
      <w:pPr>
        <w:autoSpaceDE w:val="0"/>
        <w:autoSpaceDN w:val="0"/>
        <w:ind w:left="567" w:right="567"/>
        <w:rPr>
          <w:szCs w:val="20"/>
        </w:rPr>
      </w:pPr>
    </w:p>
    <w:p w14:paraId="41D1FEEE" w14:textId="77777777" w:rsidR="00F07FE1" w:rsidRDefault="00F07FE1" w:rsidP="000E3212">
      <w:pPr>
        <w:autoSpaceDE w:val="0"/>
        <w:autoSpaceDN w:val="0"/>
        <w:ind w:left="567" w:right="567" w:firstLineChars="100" w:firstLine="185"/>
        <w:rPr>
          <w:szCs w:val="20"/>
        </w:rPr>
      </w:pPr>
      <w:r>
        <w:rPr>
          <w:szCs w:val="20"/>
        </w:rPr>
        <w:t xml:space="preserve">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 </w:t>
      </w:r>
    </w:p>
    <w:p w14:paraId="302DC9A0" w14:textId="77777777" w:rsidR="00F07FE1" w:rsidRDefault="00F07FE1" w:rsidP="000E3212">
      <w:pPr>
        <w:autoSpaceDE w:val="0"/>
        <w:autoSpaceDN w:val="0"/>
        <w:ind w:left="567" w:right="567" w:firstLineChars="100" w:firstLine="185"/>
        <w:rPr>
          <w:szCs w:val="20"/>
        </w:rPr>
      </w:pPr>
      <w:r>
        <w:rPr>
          <w:szCs w:val="20"/>
        </w:rPr>
        <w:t>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w:t>
      </w:r>
    </w:p>
    <w:p w14:paraId="679CDECE" w14:textId="77777777" w:rsidR="00F07FE1" w:rsidRDefault="00F07FE1" w:rsidP="000E3212">
      <w:pPr>
        <w:autoSpaceDE w:val="0"/>
        <w:autoSpaceDN w:val="0"/>
        <w:ind w:left="567" w:right="567"/>
      </w:pPr>
    </w:p>
    <w:p w14:paraId="081C8352" w14:textId="77777777" w:rsidR="00F07FE1" w:rsidRDefault="00F07FE1" w:rsidP="000E3212">
      <w:pPr>
        <w:autoSpaceDE w:val="0"/>
        <w:autoSpaceDN w:val="0"/>
        <w:ind w:leftChars="307" w:left="1565" w:right="567" w:hangingChars="535" w:hanging="996"/>
      </w:pPr>
      <w:r>
        <w:rPr>
          <w:b/>
          <w:i/>
        </w:rPr>
        <w:t>Keywords:</w:t>
      </w:r>
      <w:r>
        <w:tab/>
      </w:r>
      <w:r>
        <w:rPr>
          <w:rFonts w:hint="eastAsia"/>
        </w:rPr>
        <w:t>交通安全，交通管理，道路計画</w:t>
      </w:r>
      <w:r w:rsidR="00C93950">
        <w:br/>
      </w:r>
      <w:r>
        <w:t>Traffic Safety, Traffic Management, Road Planning</w:t>
      </w:r>
    </w:p>
    <w:p w14:paraId="48E68547" w14:textId="77777777" w:rsidR="00F07FE1" w:rsidRDefault="00F07FE1" w:rsidP="000E3212">
      <w:pPr>
        <w:autoSpaceDE w:val="0"/>
        <w:autoSpaceDN w:val="0"/>
      </w:pPr>
    </w:p>
    <w:p w14:paraId="4E93E03D" w14:textId="77777777" w:rsidR="00F07FE1" w:rsidRDefault="00F07FE1" w:rsidP="000E3212">
      <w:pPr>
        <w:widowControl/>
        <w:autoSpaceDE w:val="0"/>
        <w:autoSpaceDN w:val="0"/>
        <w:jc w:val="left"/>
        <w:sectPr w:rsidR="00F07FE1" w:rsidSect="000518A9">
          <w:type w:val="continuous"/>
          <w:pgSz w:w="11906" w:h="16838"/>
          <w:pgMar w:top="1077" w:right="1134" w:bottom="1077" w:left="1134" w:header="851" w:footer="992" w:gutter="0"/>
          <w:cols w:space="720"/>
          <w:docGrid w:type="linesAndChars" w:linePitch="305" w:charSpace="-3002"/>
        </w:sectPr>
      </w:pPr>
    </w:p>
    <w:p w14:paraId="1A0E7022" w14:textId="77777777" w:rsidR="00F07FE1" w:rsidRDefault="00F07FE1" w:rsidP="000E3212">
      <w:pPr>
        <w:autoSpaceDE w:val="0"/>
        <w:autoSpaceDN w:val="0"/>
        <w:outlineLvl w:val="0"/>
        <w:rPr>
          <w:rFonts w:ascii="ＭＳ ゴシック" w:eastAsia="ＭＳ ゴシック" w:hAnsi="ＭＳ ゴシック"/>
        </w:rPr>
      </w:pPr>
      <w:r>
        <w:rPr>
          <w:rFonts w:ascii="ＭＳ ゴシック" w:eastAsia="ＭＳ ゴシック" w:hAnsi="ＭＳ ゴシック" w:hint="eastAsia"/>
        </w:rPr>
        <w:t>１．はじめに</w:t>
      </w:r>
    </w:p>
    <w:p w14:paraId="36F09860" w14:textId="77777777" w:rsidR="00F07FE1" w:rsidRDefault="00F07FE1" w:rsidP="000E3212">
      <w:pPr>
        <w:autoSpaceDE w:val="0"/>
        <w:autoSpaceDN w:val="0"/>
        <w:ind w:firstLine="190"/>
      </w:pPr>
      <w:r>
        <w:rPr>
          <w:rFonts w:hint="eastAsia"/>
        </w:rPr>
        <w:t>本書式見本②は、</w:t>
      </w:r>
      <w:r>
        <w:rPr>
          <w:rFonts w:hint="eastAsia"/>
          <w:u w:val="single"/>
        </w:rPr>
        <w:t>「交通工学論文集」の分野</w:t>
      </w:r>
      <w:r>
        <w:rPr>
          <w:u w:val="single"/>
        </w:rPr>
        <w:t>1)</w:t>
      </w:r>
      <w:r>
        <w:rPr>
          <w:rFonts w:hint="eastAsia"/>
          <w:u w:val="single"/>
        </w:rPr>
        <w:t>（基礎・応用学術研究）、ならびに「交通工学論文集</w:t>
      </w:r>
      <w:r>
        <w:rPr>
          <w:u w:val="single"/>
        </w:rPr>
        <w:t>(</w:t>
      </w:r>
      <w:r>
        <w:rPr>
          <w:rFonts w:hint="eastAsia"/>
          <w:u w:val="single"/>
        </w:rPr>
        <w:t>特集号</w:t>
      </w:r>
      <w:r>
        <w:rPr>
          <w:u w:val="single"/>
        </w:rPr>
        <w:t>A)</w:t>
      </w:r>
      <w:r>
        <w:rPr>
          <w:rFonts w:hint="eastAsia"/>
          <w:u w:val="single"/>
        </w:rPr>
        <w:t>」（研究論文）への投稿論文</w:t>
      </w:r>
      <w:r>
        <w:rPr>
          <w:rFonts w:hint="eastAsia"/>
        </w:rPr>
        <w:t>の作成にあたって留意すべき点をまとめたものである。</w:t>
      </w:r>
    </w:p>
    <w:p w14:paraId="4712746A" w14:textId="77777777" w:rsidR="00F07FE1" w:rsidRDefault="00F07FE1" w:rsidP="000E3212">
      <w:pPr>
        <w:autoSpaceDE w:val="0"/>
        <w:autoSpaceDN w:val="0"/>
        <w:ind w:firstLineChars="100" w:firstLine="185"/>
        <w:rPr>
          <w:szCs w:val="21"/>
        </w:rPr>
      </w:pPr>
      <w:r>
        <w:rPr>
          <w:rFonts w:hint="eastAsia"/>
        </w:rPr>
        <w:t>この書式見本</w:t>
      </w:r>
      <w:r>
        <w:rPr>
          <w:rFonts w:hint="eastAsia"/>
          <w:szCs w:val="21"/>
        </w:rPr>
        <w:t>は</w:t>
      </w:r>
      <w:r>
        <w:rPr>
          <w:szCs w:val="21"/>
        </w:rPr>
        <w:t>Microsoft Word</w:t>
      </w:r>
      <w:r>
        <w:rPr>
          <w:rFonts w:hint="eastAsia"/>
          <w:szCs w:val="21"/>
        </w:rPr>
        <w:t>の</w:t>
      </w:r>
      <w:r>
        <w:rPr>
          <w:szCs w:val="21"/>
        </w:rPr>
        <w:t>docx</w:t>
      </w:r>
      <w:r>
        <w:rPr>
          <w:rFonts w:hint="eastAsia"/>
          <w:szCs w:val="21"/>
        </w:rPr>
        <w:t>形式</w:t>
      </w:r>
      <w:r>
        <w:rPr>
          <w:szCs w:val="21"/>
          <w:vertAlign w:val="superscript"/>
        </w:rPr>
        <w:t>*1</w:t>
      </w:r>
      <w:r>
        <w:rPr>
          <w:rFonts w:hint="eastAsia"/>
          <w:szCs w:val="21"/>
        </w:rPr>
        <w:t>と</w:t>
      </w:r>
      <w:r>
        <w:rPr>
          <w:szCs w:val="21"/>
        </w:rPr>
        <w:t>PDF</w:t>
      </w:r>
      <w:r>
        <w:rPr>
          <w:rFonts w:hint="eastAsia"/>
          <w:szCs w:val="21"/>
        </w:rPr>
        <w:t>形式のファイルとして提供されている。</w:t>
      </w:r>
      <w:r>
        <w:t>Word</w:t>
      </w:r>
      <w:r>
        <w:rPr>
          <w:rFonts w:hint="eastAsia"/>
        </w:rPr>
        <w:t>ファイルのほう自体を修正して原稿を執筆して頂いても結構である。その</w:t>
      </w:r>
      <w:r>
        <w:rPr>
          <w:rFonts w:hint="eastAsia"/>
          <w:szCs w:val="21"/>
        </w:rPr>
        <w:t>他の環境で作成される場合は、以下に示す書式に則って作成していただきたい。</w:t>
      </w:r>
    </w:p>
    <w:p w14:paraId="2A08E2AC" w14:textId="77777777" w:rsidR="00F07FE1" w:rsidRDefault="001C5851" w:rsidP="000E3212">
      <w:pPr>
        <w:autoSpaceDE w:val="0"/>
        <w:autoSpaceDN w:val="0"/>
        <w:ind w:firstLineChars="100" w:firstLine="185"/>
        <w:rPr>
          <w:szCs w:val="21"/>
        </w:rPr>
      </w:pPr>
      <w:r>
        <w:rPr>
          <w:noProof/>
        </w:rPr>
        <mc:AlternateContent>
          <mc:Choice Requires="wps">
            <w:drawing>
              <wp:anchor distT="0" distB="0" distL="114300" distR="114300" simplePos="0" relativeHeight="251712512" behindDoc="0" locked="0" layoutInCell="1" allowOverlap="1" wp14:anchorId="024A064C" wp14:editId="6CE05485">
                <wp:simplePos x="0" y="0"/>
                <wp:positionH relativeFrom="column">
                  <wp:posOffset>13335</wp:posOffset>
                </wp:positionH>
                <wp:positionV relativeFrom="page">
                  <wp:posOffset>8514715</wp:posOffset>
                </wp:positionV>
                <wp:extent cx="6108700" cy="1482725"/>
                <wp:effectExtent l="0" t="0" r="0" b="3175"/>
                <wp:wrapThrough wrapText="bothSides">
                  <wp:wrapPolygon edited="0">
                    <wp:start x="67" y="0"/>
                    <wp:lineTo x="67" y="21369"/>
                    <wp:lineTo x="21420" y="21369"/>
                    <wp:lineTo x="21420" y="0"/>
                    <wp:lineTo x="67" y="0"/>
                  </wp:wrapPolygon>
                </wp:wrapThrough>
                <wp:docPr id="139"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148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9600" w:type="dxa"/>
                              <w:tblBorders>
                                <w:top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00"/>
                            </w:tblGrid>
                            <w:tr w:rsidR="00F07FE1" w14:paraId="6B8D5A65" w14:textId="77777777" w:rsidTr="001C5851">
                              <w:trPr>
                                <w:trHeight w:val="2556"/>
                              </w:trPr>
                              <w:tc>
                                <w:tcPr>
                                  <w:tcW w:w="9600" w:type="dxa"/>
                                  <w:tcBorders>
                                    <w:top w:val="single" w:sz="4" w:space="0" w:color="auto"/>
                                    <w:left w:val="nil"/>
                                    <w:bottom w:val="single" w:sz="4" w:space="0" w:color="auto"/>
                                    <w:right w:val="nil"/>
                                  </w:tcBorders>
                                  <w:hideMark/>
                                </w:tcPr>
                                <w:p w14:paraId="7B75FA7C" w14:textId="77777777" w:rsidR="00F07FE1" w:rsidRDefault="00F07FE1">
                                  <w:pPr>
                                    <w:topLinePunct/>
                                    <w:snapToGrid w:val="0"/>
                                    <w:spacing w:line="280" w:lineRule="exact"/>
                                    <w:ind w:left="423" w:hangingChars="229" w:hanging="423"/>
                                    <w:jc w:val="left"/>
                                    <w:rPr>
                                      <w:szCs w:val="20"/>
                                    </w:rPr>
                                  </w:pPr>
                                  <w:r>
                                    <w:rPr>
                                      <w:szCs w:val="20"/>
                                    </w:rPr>
                                    <w:t>1</w:t>
                                  </w:r>
                                  <w:r>
                                    <w:rPr>
                                      <w:szCs w:val="20"/>
                                    </w:rPr>
                                    <w:tab/>
                                  </w:r>
                                  <w:r>
                                    <w:rPr>
                                      <w:rFonts w:hint="eastAsia"/>
                                      <w:szCs w:val="20"/>
                                    </w:rPr>
                                    <w:t>学生会員，修士（工学），東都大学大学院工学研究科　（現　㈱竹橋道路設計）</w:t>
                                  </w:r>
                                  <w:r>
                                    <w:rPr>
                                      <w:szCs w:val="20"/>
                                    </w:rPr>
                                    <w:br/>
                                    <w:t xml:space="preserve">Student Member, ME, Graduate School of Engineering, University of </w:t>
                                  </w:r>
                                  <w:proofErr w:type="spellStart"/>
                                  <w:r>
                                    <w:rPr>
                                      <w:szCs w:val="20"/>
                                    </w:rPr>
                                    <w:t>Touto</w:t>
                                  </w:r>
                                  <w:proofErr w:type="spellEnd"/>
                                  <w:r>
                                    <w:rPr>
                                      <w:szCs w:val="20"/>
                                    </w:rPr>
                                    <w:t xml:space="preserve"> (currently </w:t>
                                  </w:r>
                                  <w:proofErr w:type="spellStart"/>
                                  <w:r>
                                    <w:rPr>
                                      <w:szCs w:val="20"/>
                                    </w:rPr>
                                    <w:t>Takebashi</w:t>
                                  </w:r>
                                  <w:proofErr w:type="spellEnd"/>
                                  <w:r>
                                    <w:rPr>
                                      <w:szCs w:val="20"/>
                                    </w:rPr>
                                    <w:t xml:space="preserve"> Road Design Corp.)</w:t>
                                  </w:r>
                                </w:p>
                                <w:p w14:paraId="78176B38" w14:textId="77777777" w:rsidR="00F07FE1" w:rsidRDefault="00F07FE1">
                                  <w:pPr>
                                    <w:topLinePunct/>
                                    <w:snapToGrid w:val="0"/>
                                    <w:spacing w:line="280" w:lineRule="exact"/>
                                    <w:ind w:left="423" w:hangingChars="229" w:hanging="423"/>
                                    <w:jc w:val="left"/>
                                    <w:rPr>
                                      <w:szCs w:val="20"/>
                                    </w:rPr>
                                  </w:pPr>
                                  <w:r>
                                    <w:rPr>
                                      <w:szCs w:val="20"/>
                                    </w:rPr>
                                    <w:t>2</w:t>
                                  </w:r>
                                  <w:r>
                                    <w:rPr>
                                      <w:szCs w:val="20"/>
                                    </w:rPr>
                                    <w:tab/>
                                  </w:r>
                                  <w:r>
                                    <w:rPr>
                                      <w:rFonts w:hint="eastAsia"/>
                                      <w:szCs w:val="20"/>
                                    </w:rPr>
                                    <w:t>正会員，工学博士・</w:t>
                                  </w:r>
                                  <w:r>
                                    <w:rPr>
                                      <w:szCs w:val="20"/>
                                    </w:rPr>
                                    <w:t>TOP</w:t>
                                  </w:r>
                                  <w:r>
                                    <w:rPr>
                                      <w:rFonts w:hint="eastAsia"/>
                                      <w:szCs w:val="20"/>
                                    </w:rPr>
                                    <w:t>，西京大学工学部</w:t>
                                  </w:r>
                                  <w:r w:rsidR="001C5851" w:rsidRPr="001C5851">
                                    <w:rPr>
                                      <w:rFonts w:hint="eastAsia"/>
                                      <w:szCs w:val="20"/>
                                    </w:rPr>
                                    <w:t xml:space="preserve">　（ロンドン架空大学交通工学研究センター）</w:t>
                                  </w:r>
                                  <w:r>
                                    <w:rPr>
                                      <w:szCs w:val="20"/>
                                    </w:rPr>
                                    <w:br/>
                                  </w:r>
                                  <w:r>
                                    <w:t xml:space="preserve">Member, Dr. </w:t>
                                  </w:r>
                                  <w:proofErr w:type="spellStart"/>
                                  <w:r>
                                    <w:t>Eng</w:t>
                                  </w:r>
                                  <w:proofErr w:type="spellEnd"/>
                                  <w:r>
                                    <w:t xml:space="preserve">, TOP, Faculty of Engineering, </w:t>
                                  </w:r>
                                  <w:proofErr w:type="spellStart"/>
                                  <w:r>
                                    <w:t>Saikyo</w:t>
                                  </w:r>
                                  <w:proofErr w:type="spellEnd"/>
                                  <w:r>
                                    <w:t xml:space="preserve"> University</w:t>
                                  </w:r>
                                  <w:r>
                                    <w:rPr>
                                      <w:szCs w:val="20"/>
                                    </w:rPr>
                                    <w:br/>
                                  </w:r>
                                  <w:r>
                                    <w:rPr>
                                      <w:rFonts w:hint="eastAsia"/>
                                      <w:szCs w:val="20"/>
                                    </w:rPr>
                                    <w:t>〒</w:t>
                                  </w:r>
                                  <w:r>
                                    <w:rPr>
                                      <w:szCs w:val="20"/>
                                    </w:rPr>
                                    <w:t xml:space="preserve">000-0000 </w:t>
                                  </w:r>
                                  <w:r>
                                    <w:rPr>
                                      <w:rFonts w:hint="eastAsia"/>
                                      <w:szCs w:val="20"/>
                                    </w:rPr>
                                    <w:t>東京都千代田区神田錦町</w:t>
                                  </w:r>
                                  <w:r>
                                    <w:rPr>
                                      <w:szCs w:val="20"/>
                                    </w:rPr>
                                    <w:t>300-230</w:t>
                                  </w:r>
                                  <w:r>
                                    <w:rPr>
                                      <w:rFonts w:hint="eastAsia"/>
                                      <w:szCs w:val="20"/>
                                    </w:rPr>
                                    <w:t xml:space="preserve">　　</w:t>
                                  </w:r>
                                  <w:r>
                                    <w:rPr>
                                      <w:szCs w:val="20"/>
                                    </w:rPr>
                                    <w:t>e-mail: example@example.ac.jp</w:t>
                                  </w:r>
                                  <w:r>
                                    <w:rPr>
                                      <w:rFonts w:hint="eastAsia"/>
                                      <w:szCs w:val="20"/>
                                    </w:rPr>
                                    <w:t xml:space="preserve">　　</w:t>
                                  </w:r>
                                  <w:r>
                                    <w:rPr>
                                      <w:szCs w:val="20"/>
                                    </w:rPr>
                                    <w:t>Phone: 0987-65-4321</w:t>
                                  </w:r>
                                </w:p>
                                <w:p w14:paraId="04C2CA68" w14:textId="77777777" w:rsidR="00F07FE1" w:rsidRPr="000E185A" w:rsidRDefault="00F07FE1">
                                  <w:pPr>
                                    <w:topLinePunct/>
                                    <w:snapToGrid w:val="0"/>
                                    <w:spacing w:line="280" w:lineRule="exact"/>
                                    <w:ind w:left="423" w:hangingChars="229" w:hanging="423"/>
                                    <w:jc w:val="left"/>
                                    <w:rPr>
                                      <w:szCs w:val="20"/>
                                    </w:rPr>
                                  </w:pPr>
                                  <w:r>
                                    <w:rPr>
                                      <w:szCs w:val="20"/>
                                    </w:rPr>
                                    <w:t>3</w:t>
                                  </w:r>
                                  <w:r>
                                    <w:rPr>
                                      <w:szCs w:val="20"/>
                                    </w:rPr>
                                    <w:tab/>
                                  </w:r>
                                  <w:r>
                                    <w:t>JSTE Inc.</w:t>
                                  </w:r>
                                </w:p>
                                <w:p w14:paraId="3FDBBA78" w14:textId="77777777" w:rsidR="00F07FE1" w:rsidRPr="000E185A" w:rsidRDefault="00F07FE1">
                                  <w:pPr>
                                    <w:topLinePunct/>
                                    <w:snapToGrid w:val="0"/>
                                    <w:spacing w:line="280" w:lineRule="exact"/>
                                    <w:ind w:left="423" w:hangingChars="229" w:hanging="423"/>
                                    <w:jc w:val="left"/>
                                    <w:rPr>
                                      <w:szCs w:val="20"/>
                                    </w:rPr>
                                  </w:pPr>
                                  <w:r>
                                    <w:rPr>
                                      <w:szCs w:val="20"/>
                                    </w:rPr>
                                    <w:t>4</w:t>
                                  </w:r>
                                  <w:r>
                                    <w:rPr>
                                      <w:szCs w:val="20"/>
                                    </w:rPr>
                                    <w:tab/>
                                  </w:r>
                                  <w:r>
                                    <w:rPr>
                                      <w:rFonts w:hint="eastAsia"/>
                                      <w:szCs w:val="20"/>
                                    </w:rPr>
                                    <w:t>正会員，</w:t>
                                  </w:r>
                                  <w:r>
                                    <w:rPr>
                                      <w:szCs w:val="20"/>
                                    </w:rPr>
                                    <w:t>TOE</w:t>
                                  </w:r>
                                  <w:r>
                                    <w:rPr>
                                      <w:rFonts w:hint="eastAsia"/>
                                      <w:szCs w:val="20"/>
                                    </w:rPr>
                                    <w:t>，㈱竹橋道路設計</w:t>
                                  </w:r>
                                  <w:r>
                                    <w:rPr>
                                      <w:szCs w:val="20"/>
                                    </w:rPr>
                                    <w:br/>
                                  </w:r>
                                  <w:r>
                                    <w:t xml:space="preserve">Member, TOE, </w:t>
                                  </w:r>
                                  <w:proofErr w:type="spellStart"/>
                                  <w:r>
                                    <w:t>Takebashi</w:t>
                                  </w:r>
                                  <w:proofErr w:type="spellEnd"/>
                                  <w:r>
                                    <w:t xml:space="preserve"> Road Design Corp.</w:t>
                                  </w:r>
                                </w:p>
                              </w:tc>
                            </w:tr>
                          </w:tbl>
                          <w:p w14:paraId="28D1B580" w14:textId="77777777" w:rsidR="00F07FE1" w:rsidRDefault="00F07FE1" w:rsidP="00F07FE1"/>
                        </w:txbxContent>
                      </wps:txbx>
                      <wps:bodyPr rot="0" vert="horz" wrap="square" lIns="72000" tIns="1800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4A064C" id="_x0000_s1066" type="#_x0000_t202" style="position:absolute;left:0;text-align:left;margin-left:1.05pt;margin-top:670.45pt;width:481pt;height:116.7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" filled="f" stroked="f">
                <v:path arrowok="t"/>
                <v:textbox inset="2mm,.5mm,2mm,0">
                  <w:txbxContent>
                    <w:tbl>
                      <w:tblPr>
                        <w:tblW w:w="9600" w:type="dxa"/>
                        <w:tblBorders>
                          <w:top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00"/>
                      </w:tblGrid>
                      <w:tr w:rsidR="00F07FE1" w14:paraId="6B8D5A65" w14:textId="77777777" w:rsidTr="001C5851">
                        <w:trPr>
                          <w:trHeight w:val="2556"/>
                        </w:trPr>
                        <w:tc>
                          <w:tcPr>
                            <w:tcW w:w="9600" w:type="dxa"/>
                            <w:tcBorders>
                              <w:top w:val="single" w:sz="4" w:space="0" w:color="auto"/>
                              <w:left w:val="nil"/>
                              <w:bottom w:val="single" w:sz="4" w:space="0" w:color="auto"/>
                              <w:right w:val="nil"/>
                            </w:tcBorders>
                            <w:hideMark/>
                          </w:tcPr>
                          <w:p w14:paraId="7B75FA7C" w14:textId="77777777" w:rsidR="00F07FE1" w:rsidRDefault="00F07FE1">
                            <w:pPr>
                              <w:topLinePunct/>
                              <w:snapToGrid w:val="0"/>
                              <w:spacing w:line="280" w:lineRule="exact"/>
                              <w:ind w:left="423" w:hangingChars="229" w:hanging="423"/>
                              <w:jc w:val="left"/>
                              <w:rPr>
                                <w:szCs w:val="20"/>
                              </w:rPr>
                            </w:pPr>
                            <w:r>
                              <w:rPr>
                                <w:szCs w:val="20"/>
                              </w:rPr>
                              <w:t>1</w:t>
                            </w:r>
                            <w:r>
                              <w:rPr>
                                <w:szCs w:val="20"/>
                              </w:rPr>
                              <w:tab/>
                            </w:r>
                            <w:r>
                              <w:rPr>
                                <w:rFonts w:hint="eastAsia"/>
                                <w:szCs w:val="20"/>
                              </w:rPr>
                              <w:t>学生会員，修士（工学），東都大学大学院工学研究科　（現　㈱竹橋道路設計）</w:t>
                            </w:r>
                            <w:r>
                              <w:rPr>
                                <w:szCs w:val="20"/>
                              </w:rPr>
                              <w:br/>
                              <w:t xml:space="preserve">Student Member, ME, Graduate School of Engineering, University of </w:t>
                            </w:r>
                            <w:proofErr w:type="spellStart"/>
                            <w:r>
                              <w:rPr>
                                <w:szCs w:val="20"/>
                              </w:rPr>
                              <w:t>Touto</w:t>
                            </w:r>
                            <w:proofErr w:type="spellEnd"/>
                            <w:r>
                              <w:rPr>
                                <w:szCs w:val="20"/>
                              </w:rPr>
                              <w:t xml:space="preserve"> (currently </w:t>
                            </w:r>
                            <w:proofErr w:type="spellStart"/>
                            <w:r>
                              <w:rPr>
                                <w:szCs w:val="20"/>
                              </w:rPr>
                              <w:t>Takebashi</w:t>
                            </w:r>
                            <w:proofErr w:type="spellEnd"/>
                            <w:r>
                              <w:rPr>
                                <w:szCs w:val="20"/>
                              </w:rPr>
                              <w:t xml:space="preserve"> Road Design Corp.)</w:t>
                            </w:r>
                          </w:p>
                          <w:p w14:paraId="78176B38" w14:textId="77777777" w:rsidR="00F07FE1" w:rsidRDefault="00F07FE1">
                            <w:pPr>
                              <w:topLinePunct/>
                              <w:snapToGrid w:val="0"/>
                              <w:spacing w:line="280" w:lineRule="exact"/>
                              <w:ind w:left="423" w:hangingChars="229" w:hanging="423"/>
                              <w:jc w:val="left"/>
                              <w:rPr>
                                <w:szCs w:val="20"/>
                              </w:rPr>
                            </w:pPr>
                            <w:r>
                              <w:rPr>
                                <w:szCs w:val="20"/>
                              </w:rPr>
                              <w:t>2</w:t>
                            </w:r>
                            <w:r>
                              <w:rPr>
                                <w:szCs w:val="20"/>
                              </w:rPr>
                              <w:tab/>
                            </w:r>
                            <w:r>
                              <w:rPr>
                                <w:rFonts w:hint="eastAsia"/>
                                <w:szCs w:val="20"/>
                              </w:rPr>
                              <w:t>正会員，工学博士・</w:t>
                            </w:r>
                            <w:r>
                              <w:rPr>
                                <w:szCs w:val="20"/>
                              </w:rPr>
                              <w:t>TOP</w:t>
                            </w:r>
                            <w:r>
                              <w:rPr>
                                <w:rFonts w:hint="eastAsia"/>
                                <w:szCs w:val="20"/>
                              </w:rPr>
                              <w:t>，西京大学工学部</w:t>
                            </w:r>
                            <w:r w:rsidR="001C5851" w:rsidRPr="001C5851">
                              <w:rPr>
                                <w:rFonts w:hint="eastAsia"/>
                                <w:szCs w:val="20"/>
                              </w:rPr>
                              <w:t xml:space="preserve">　（ロンドン架空大学交通工学研究センター）</w:t>
                            </w:r>
                            <w:r>
                              <w:rPr>
                                <w:szCs w:val="20"/>
                              </w:rPr>
                              <w:br/>
                            </w:r>
                            <w:r>
                              <w:t xml:space="preserve">Member, Dr. </w:t>
                            </w:r>
                            <w:proofErr w:type="spellStart"/>
                            <w:r>
                              <w:t>Eng</w:t>
                            </w:r>
                            <w:proofErr w:type="spellEnd"/>
                            <w:r>
                              <w:t xml:space="preserve">, TOP, Faculty of Engineering, </w:t>
                            </w:r>
                            <w:proofErr w:type="spellStart"/>
                            <w:r>
                              <w:t>Saikyo</w:t>
                            </w:r>
                            <w:proofErr w:type="spellEnd"/>
                            <w:r>
                              <w:t xml:space="preserve"> University</w:t>
                            </w:r>
                            <w:r>
                              <w:rPr>
                                <w:szCs w:val="20"/>
                              </w:rPr>
                              <w:br/>
                            </w:r>
                            <w:r>
                              <w:rPr>
                                <w:rFonts w:hint="eastAsia"/>
                                <w:szCs w:val="20"/>
                              </w:rPr>
                              <w:t>〒</w:t>
                            </w:r>
                            <w:r>
                              <w:rPr>
                                <w:szCs w:val="20"/>
                              </w:rPr>
                              <w:t xml:space="preserve">000-0000 </w:t>
                            </w:r>
                            <w:r>
                              <w:rPr>
                                <w:rFonts w:hint="eastAsia"/>
                                <w:szCs w:val="20"/>
                              </w:rPr>
                              <w:t>東京都千代田区神田錦町</w:t>
                            </w:r>
                            <w:r>
                              <w:rPr>
                                <w:szCs w:val="20"/>
                              </w:rPr>
                              <w:t>300-230</w:t>
                            </w:r>
                            <w:r>
                              <w:rPr>
                                <w:rFonts w:hint="eastAsia"/>
                                <w:szCs w:val="20"/>
                              </w:rPr>
                              <w:t xml:space="preserve">　　</w:t>
                            </w:r>
                            <w:r>
                              <w:rPr>
                                <w:szCs w:val="20"/>
                              </w:rPr>
                              <w:t>e-mail: example@example.ac.jp</w:t>
                            </w:r>
                            <w:r>
                              <w:rPr>
                                <w:rFonts w:hint="eastAsia"/>
                                <w:szCs w:val="20"/>
                              </w:rPr>
                              <w:t xml:space="preserve">　　</w:t>
                            </w:r>
                            <w:r>
                              <w:rPr>
                                <w:szCs w:val="20"/>
                              </w:rPr>
                              <w:t>Phone: 0987-65-4321</w:t>
                            </w:r>
                          </w:p>
                          <w:p w14:paraId="04C2CA68" w14:textId="77777777" w:rsidR="00F07FE1" w:rsidRPr="000E185A" w:rsidRDefault="00F07FE1">
                            <w:pPr>
                              <w:topLinePunct/>
                              <w:snapToGrid w:val="0"/>
                              <w:spacing w:line="280" w:lineRule="exact"/>
                              <w:ind w:left="423" w:hangingChars="229" w:hanging="423"/>
                              <w:jc w:val="left"/>
                              <w:rPr>
                                <w:szCs w:val="20"/>
                              </w:rPr>
                            </w:pPr>
                            <w:r>
                              <w:rPr>
                                <w:szCs w:val="20"/>
                              </w:rPr>
                              <w:t>3</w:t>
                            </w:r>
                            <w:r>
                              <w:rPr>
                                <w:szCs w:val="20"/>
                              </w:rPr>
                              <w:tab/>
                            </w:r>
                            <w:r>
                              <w:t>JSTE Inc.</w:t>
                            </w:r>
                          </w:p>
                          <w:p w14:paraId="3FDBBA78" w14:textId="77777777" w:rsidR="00F07FE1" w:rsidRPr="000E185A" w:rsidRDefault="00F07FE1">
                            <w:pPr>
                              <w:topLinePunct/>
                              <w:snapToGrid w:val="0"/>
                              <w:spacing w:line="280" w:lineRule="exact"/>
                              <w:ind w:left="423" w:hangingChars="229" w:hanging="423"/>
                              <w:jc w:val="left"/>
                              <w:rPr>
                                <w:szCs w:val="20"/>
                              </w:rPr>
                            </w:pPr>
                            <w:r>
                              <w:rPr>
                                <w:szCs w:val="20"/>
                              </w:rPr>
                              <w:t>4</w:t>
                            </w:r>
                            <w:r>
                              <w:rPr>
                                <w:szCs w:val="20"/>
                              </w:rPr>
                              <w:tab/>
                            </w:r>
                            <w:r>
                              <w:rPr>
                                <w:rFonts w:hint="eastAsia"/>
                                <w:szCs w:val="20"/>
                              </w:rPr>
                              <w:t>正会員，</w:t>
                            </w:r>
                            <w:r>
                              <w:rPr>
                                <w:szCs w:val="20"/>
                              </w:rPr>
                              <w:t>TOE</w:t>
                            </w:r>
                            <w:r>
                              <w:rPr>
                                <w:rFonts w:hint="eastAsia"/>
                                <w:szCs w:val="20"/>
                              </w:rPr>
                              <w:t>，㈱竹橋道路設計</w:t>
                            </w:r>
                            <w:r>
                              <w:rPr>
                                <w:szCs w:val="20"/>
                              </w:rPr>
                              <w:br/>
                            </w:r>
                            <w:r>
                              <w:t xml:space="preserve">Member, TOE, </w:t>
                            </w:r>
                            <w:proofErr w:type="spellStart"/>
                            <w:r>
                              <w:t>Takebashi</w:t>
                            </w:r>
                            <w:proofErr w:type="spellEnd"/>
                            <w:r>
                              <w:t xml:space="preserve"> Road Design Corp.</w:t>
                            </w:r>
                          </w:p>
                        </w:tc>
                      </w:tr>
                    </w:tbl>
                    <w:p w14:paraId="28D1B580" w14:textId="77777777" w:rsidR="00F07FE1" w:rsidRDefault="00F07FE1" w:rsidP="00F07FE1"/>
                  </w:txbxContent>
                </v:textbox>
                <w10:wrap type="through" anchory="page"/>
              </v:shape>
            </w:pict>
          </mc:Fallback>
        </mc:AlternateContent>
      </w:r>
      <w:r w:rsidR="00F07FE1">
        <w:rPr>
          <w:rFonts w:hint="eastAsia"/>
        </w:rPr>
        <w:t>なお、論文の言語は日本語または英語に限る。日本語の場合は以下の書式に従うこと（英語の書式規定は別途提供されている）。下記の書式規定を逸脱しなければ、こ</w:t>
      </w:r>
      <w:r w:rsidR="00F07FE1">
        <w:rPr>
          <w:rFonts w:hint="eastAsia"/>
        </w:rPr>
        <w:t>れ以外の部分の書式は各著者の判断に任される。規定に従わない原稿および判読困難な原稿は審査の対象とならないので、十分留意のこと。</w:t>
      </w:r>
    </w:p>
    <w:p w14:paraId="31ECA3FF" w14:textId="77777777" w:rsidR="00F07FE1" w:rsidRDefault="008F0940" w:rsidP="000E3212">
      <w:pPr>
        <w:autoSpaceDE w:val="0"/>
        <w:autoSpaceDN w:val="0"/>
        <w:outlineLvl w:val="0"/>
        <w:rPr>
          <w:rFonts w:ascii="ＭＳ ゴシック" w:eastAsia="ＭＳ ゴシック" w:hAnsi="ＭＳ ゴシック"/>
        </w:rPr>
      </w:pPr>
      <w:r>
        <w:rPr>
          <w:rFonts w:ascii="ＭＳ ゴシック" w:eastAsia="ＭＳ ゴシック" w:hAnsi="ＭＳ ゴシック" w:hint="eastAsia"/>
        </w:rPr>
        <w:t xml:space="preserve">　＊＊＊＊＊＊＊＊＊＊＊＊＊＊＊＊＊＊＊＊＊＊＊＊＊＊＊＊＊＊＊＊＊＊＊＊＊＊＊＊＊＊＊＊＊＊＊＊＊＊＊＊＊＊＊＊＊＊＊＊＊＊＊＊＊＊＊＊＊＊＊＊＊＊＊＊＊＊＊＊＊＊＊＊＊＊＊＊＊＊＊＊＊＊＊＊＊＊＊＊＊＊＊＊＊＊＊＊＊＊＊＊＊＊＊＊＊＊＊＊＊＊＊＊＊＊＊＊＊＊＊＊＊＊＊＊＊＊＊＊＊＊＊＊＊＊＊＊＊＊＊＊＊＊＊＊＊＊＊＊＊＊＊＊＊＊＊＊＊＊＊＊＊＊＊＊＊＊＊＊＊＊＊＊＊＊＊＊＊＊＊＊＊＊＊＊＊＊＊＊＊＊＊＊＊＊＊＊＊＊＊＊＊＊＊＊＊＊＊＊＊＊＊＊＊＊＊＊＊＊＊＊＊＊＊＊＊＊＊＊＊＊＊＊＊＊＊＊＊</w:t>
      </w:r>
    </w:p>
    <w:p w14:paraId="5E5C3A5D" w14:textId="77777777" w:rsidR="00F07FE1" w:rsidRDefault="00F07FE1" w:rsidP="000E3212">
      <w:pPr>
        <w:autoSpaceDE w:val="0"/>
        <w:autoSpaceDN w:val="0"/>
        <w:outlineLvl w:val="0"/>
        <w:rPr>
          <w:rFonts w:ascii="ＭＳ ゴシック" w:eastAsia="ＭＳ ゴシック" w:hAnsi="ＭＳ ゴシック"/>
        </w:rPr>
      </w:pPr>
      <w:r>
        <w:rPr>
          <w:rFonts w:ascii="ＭＳ ゴシック" w:eastAsia="ＭＳ ゴシック" w:hAnsi="ＭＳ ゴシック"/>
        </w:rPr>
        <w:br w:type="column"/>
      </w:r>
      <w:r>
        <w:rPr>
          <w:rFonts w:ascii="ＭＳ ゴシック" w:eastAsia="ＭＳ ゴシック" w:hAnsi="ＭＳ ゴシック" w:hint="eastAsia"/>
        </w:rPr>
        <w:lastRenderedPageBreak/>
        <w:t>２．書式規定</w:t>
      </w:r>
    </w:p>
    <w:p w14:paraId="1337DBA1" w14:textId="77777777" w:rsidR="00F07FE1" w:rsidRDefault="00F07FE1" w:rsidP="000E3212">
      <w:pPr>
        <w:autoSpaceDE w:val="0"/>
        <w:autoSpaceDN w:val="0"/>
        <w:rPr>
          <w:rFonts w:ascii="ＭＳ ゴシック" w:eastAsia="ＭＳ ゴシック" w:hAnsi="ＭＳ ゴシック"/>
        </w:rPr>
      </w:pPr>
    </w:p>
    <w:p w14:paraId="60F15ACC"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2.1</w:t>
      </w:r>
      <w:r>
        <w:rPr>
          <w:rFonts w:ascii="Arial" w:eastAsia="ＭＳ ゴシック" w:hAnsi="Arial" w:hint="eastAsia"/>
          <w:szCs w:val="20"/>
        </w:rPr>
        <w:t xml:space="preserve">　形態に関する規定</w:t>
      </w:r>
    </w:p>
    <w:p w14:paraId="26351D80"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用紙サイズ</w:t>
      </w:r>
    </w:p>
    <w:p w14:paraId="5EB985B9" w14:textId="77777777" w:rsidR="00F07FE1" w:rsidRDefault="00F07FE1" w:rsidP="000E3212">
      <w:pPr>
        <w:autoSpaceDE w:val="0"/>
        <w:autoSpaceDN w:val="0"/>
        <w:ind w:firstLineChars="100" w:firstLine="185"/>
      </w:pPr>
      <w:r>
        <w:rPr>
          <w:rFonts w:hint="eastAsia"/>
        </w:rPr>
        <w:t>用紙は、</w:t>
      </w:r>
      <w:r>
        <w:t>A4</w:t>
      </w:r>
      <w:r>
        <w:rPr>
          <w:rFonts w:hint="eastAsia"/>
        </w:rPr>
        <w:t>判とする。</w:t>
      </w:r>
    </w:p>
    <w:p w14:paraId="0E4BFC54"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ページ数</w:t>
      </w:r>
    </w:p>
    <w:p w14:paraId="141BC822" w14:textId="77777777" w:rsidR="00F07FE1" w:rsidRDefault="00F07FE1" w:rsidP="000E3212">
      <w:pPr>
        <w:autoSpaceDE w:val="0"/>
        <w:autoSpaceDN w:val="0"/>
        <w:ind w:firstLineChars="100" w:firstLine="185"/>
      </w:pPr>
      <w:r>
        <w:rPr>
          <w:rFonts w:hint="eastAsia"/>
        </w:rPr>
        <w:t>上限</w:t>
      </w:r>
      <w:r>
        <w:t>10</w:t>
      </w:r>
      <w:r>
        <w:rPr>
          <w:rFonts w:hint="eastAsia"/>
        </w:rPr>
        <w:t>ページとし、下限は定めない。修正意見に基づく修正後もこの上限を超えることは認めない。</w:t>
      </w:r>
    </w:p>
    <w:p w14:paraId="08D97AE0"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余白・字数</w:t>
      </w:r>
    </w:p>
    <w:p w14:paraId="1A4B9189" w14:textId="77777777" w:rsidR="00F07FE1" w:rsidRDefault="00F07FE1" w:rsidP="000E3212">
      <w:pPr>
        <w:autoSpaceDE w:val="0"/>
        <w:autoSpaceDN w:val="0"/>
        <w:ind w:firstLineChars="100" w:firstLine="185"/>
      </w:pPr>
      <w:r>
        <w:rPr>
          <w:rFonts w:hint="eastAsia"/>
        </w:rPr>
        <w:t>各ページ上下各</w:t>
      </w:r>
      <w:r>
        <w:t>19mm</w:t>
      </w:r>
      <w:r>
        <w:rPr>
          <w:rFonts w:hint="eastAsia"/>
        </w:rPr>
        <w:t>、左右各</w:t>
      </w:r>
      <w:r>
        <w:t>20mm</w:t>
      </w:r>
      <w:r>
        <w:rPr>
          <w:rFonts w:hint="eastAsia"/>
        </w:rPr>
        <w:t>の余白をとる。本体部分の字数は</w:t>
      </w:r>
      <w:r w:rsidRPr="00EA17CB">
        <w:rPr>
          <w:u w:val="single"/>
        </w:rPr>
        <w:t>25</w:t>
      </w:r>
      <w:r w:rsidRPr="00EA17CB">
        <w:rPr>
          <w:rFonts w:hint="eastAsia"/>
          <w:u w:val="single"/>
        </w:rPr>
        <w:t>文字×</w:t>
      </w:r>
      <w:r w:rsidRPr="00EA17CB">
        <w:rPr>
          <w:u w:val="single"/>
        </w:rPr>
        <w:t>2</w:t>
      </w:r>
      <w:r w:rsidRPr="00EA17CB">
        <w:rPr>
          <w:rFonts w:hint="eastAsia"/>
          <w:u w:val="single"/>
        </w:rPr>
        <w:t>段×</w:t>
      </w:r>
      <w:r w:rsidRPr="00EA17CB">
        <w:rPr>
          <w:u w:val="single"/>
        </w:rPr>
        <w:t>48</w:t>
      </w:r>
      <w:r w:rsidRPr="00EA17CB">
        <w:rPr>
          <w:rFonts w:hint="eastAsia"/>
          <w:u w:val="single"/>
        </w:rPr>
        <w:t>行</w:t>
      </w:r>
      <w:r>
        <w:rPr>
          <w:rFonts w:hint="eastAsia"/>
        </w:rPr>
        <w:t>とし、段の間隔は</w:t>
      </w:r>
      <w:r>
        <w:t>2</w:t>
      </w:r>
      <w:r>
        <w:rPr>
          <w:rFonts w:hint="eastAsia"/>
        </w:rPr>
        <w:t>文字とする。謝辞・補注・参考文献も同じ行数・行間を確保しなければならない。</w:t>
      </w:r>
    </w:p>
    <w:p w14:paraId="601AE40C" w14:textId="77777777" w:rsidR="00F07FE1" w:rsidRDefault="00F07FE1" w:rsidP="000E3212">
      <w:pPr>
        <w:autoSpaceDE w:val="0"/>
        <w:autoSpaceDN w:val="0"/>
        <w:rPr>
          <w:rFonts w:ascii="ＭＳ ゴシック" w:eastAsia="ＭＳ ゴシック" w:hAnsi="ＭＳ ゴシック"/>
        </w:rPr>
      </w:pPr>
    </w:p>
    <w:p w14:paraId="02AB91CE"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2.2</w:t>
      </w:r>
      <w:r>
        <w:rPr>
          <w:rFonts w:ascii="Arial" w:eastAsia="ＭＳ ゴシック" w:hAnsi="Arial" w:hint="eastAsia"/>
          <w:szCs w:val="20"/>
        </w:rPr>
        <w:t xml:space="preserve">　フォントに関する規定</w:t>
      </w:r>
    </w:p>
    <w:p w14:paraId="0B053F77" w14:textId="77777777" w:rsidR="00F07FE1" w:rsidRDefault="00F07FE1" w:rsidP="000E3212">
      <w:pPr>
        <w:autoSpaceDE w:val="0"/>
        <w:autoSpaceDN w:val="0"/>
        <w:ind w:firstLineChars="100" w:firstLine="185"/>
      </w:pPr>
      <w:r>
        <w:rPr>
          <w:rFonts w:hint="eastAsia"/>
        </w:rPr>
        <w:t>以下、特に断りのない限り、和文は明朝体・</w:t>
      </w:r>
      <w:r>
        <w:t>10</w:t>
      </w:r>
      <w:r>
        <w:rPr>
          <w:rFonts w:hint="eastAsia"/>
        </w:rPr>
        <w:t>ポイント、英文はセリフ体（</w:t>
      </w:r>
      <w:r>
        <w:t>Times New Roman</w:t>
      </w:r>
      <w:r>
        <w:rPr>
          <w:rFonts w:hint="eastAsia"/>
        </w:rPr>
        <w:t>など）・</w:t>
      </w:r>
      <w:r>
        <w:t>10</w:t>
      </w:r>
      <w:r>
        <w:rPr>
          <w:rFonts w:hint="eastAsia"/>
        </w:rPr>
        <w:t>ポイントとする。謝辞・補注・参考文献も同様である。</w:t>
      </w:r>
    </w:p>
    <w:p w14:paraId="6360717A" w14:textId="77777777" w:rsidR="00F07FE1" w:rsidRDefault="00F07FE1" w:rsidP="000E3212">
      <w:pPr>
        <w:autoSpaceDE w:val="0"/>
        <w:autoSpaceDN w:val="0"/>
        <w:rPr>
          <w:rFonts w:ascii="ＭＳ ゴシック" w:eastAsia="ＭＳ ゴシック" w:hAnsi="ＭＳ ゴシック"/>
        </w:rPr>
      </w:pPr>
    </w:p>
    <w:p w14:paraId="05EE3D77"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2.3</w:t>
      </w:r>
      <w:r>
        <w:rPr>
          <w:rFonts w:ascii="Arial" w:eastAsia="ＭＳ ゴシック" w:hAnsi="Arial" w:hint="eastAsia"/>
          <w:szCs w:val="20"/>
        </w:rPr>
        <w:t xml:space="preserve">　題目・著者に関する規定</w:t>
      </w:r>
    </w:p>
    <w:p w14:paraId="1FB8B4DB"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論文題目</w:t>
      </w:r>
    </w:p>
    <w:p w14:paraId="0BFEF8FF" w14:textId="77777777" w:rsidR="00F07FE1" w:rsidRDefault="00F07FE1" w:rsidP="000E3212">
      <w:pPr>
        <w:autoSpaceDE w:val="0"/>
        <w:autoSpaceDN w:val="0"/>
        <w:ind w:firstLineChars="100" w:firstLine="185"/>
      </w:pPr>
      <w:r>
        <w:t>1</w:t>
      </w:r>
      <w:r>
        <w:rPr>
          <w:rFonts w:hint="eastAsia"/>
        </w:rPr>
        <w:t>ページ目の第</w:t>
      </w:r>
      <w:r>
        <w:t>1</w:t>
      </w:r>
      <w:r>
        <w:rPr>
          <w:rFonts w:hint="eastAsia"/>
        </w:rPr>
        <w:t>行から、中央揃えで、和文・英文の順で記載する。</w:t>
      </w:r>
      <w:r w:rsidR="006322A4">
        <w:rPr>
          <w:rFonts w:hint="eastAsia"/>
        </w:rPr>
        <w:t>和文と英文の間に空行を入れてはならない。</w:t>
      </w:r>
      <w:r>
        <w:rPr>
          <w:rFonts w:hint="eastAsia"/>
        </w:rPr>
        <w:t>フォントは、和文はゴシック体・</w:t>
      </w:r>
      <w:r>
        <w:t>12</w:t>
      </w:r>
      <w:r>
        <w:rPr>
          <w:rFonts w:hint="eastAsia"/>
        </w:rPr>
        <w:t>ポイント、英文はサンセリフ体（</w:t>
      </w:r>
      <w:r>
        <w:t>Arial</w:t>
      </w:r>
      <w:r>
        <w:rPr>
          <w:rFonts w:hint="eastAsia"/>
        </w:rPr>
        <w:t>など）・</w:t>
      </w:r>
      <w:r>
        <w:t>12</w:t>
      </w:r>
      <w:r>
        <w:rPr>
          <w:rFonts w:hint="eastAsia"/>
        </w:rPr>
        <w:t>ポイントとする。</w:t>
      </w:r>
    </w:p>
    <w:p w14:paraId="4FA31465" w14:textId="77777777" w:rsidR="00F07FE1" w:rsidRDefault="00F07FE1" w:rsidP="000E3212">
      <w:pPr>
        <w:autoSpaceDE w:val="0"/>
        <w:autoSpaceDN w:val="0"/>
        <w:ind w:firstLineChars="100" w:firstLine="185"/>
      </w:pPr>
      <w:r>
        <w:rPr>
          <w:rFonts w:hint="eastAsia"/>
        </w:rPr>
        <w:t>投稿論文はそれ自体が独立した</w:t>
      </w:r>
      <w:r>
        <w:t>1</w:t>
      </w:r>
      <w:r>
        <w:rPr>
          <w:rFonts w:hint="eastAsia"/>
        </w:rPr>
        <w:t>編の論文でなければならず、題目（副題を含む）に「その</w:t>
      </w:r>
      <w:r>
        <w:t>1</w:t>
      </w:r>
      <w:r>
        <w:rPr>
          <w:rFonts w:hint="eastAsia"/>
        </w:rPr>
        <w:t>」、「その</w:t>
      </w:r>
      <w:r>
        <w:t>2</w:t>
      </w:r>
      <w:r>
        <w:rPr>
          <w:rFonts w:hint="eastAsia"/>
        </w:rPr>
        <w:t>」などと付けることは認められない。</w:t>
      </w:r>
    </w:p>
    <w:p w14:paraId="3E5244A7"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著者</w:t>
      </w:r>
    </w:p>
    <w:p w14:paraId="75208BF6" w14:textId="77777777" w:rsidR="00F07FE1" w:rsidRDefault="00F07FE1" w:rsidP="000E3212">
      <w:pPr>
        <w:autoSpaceDE w:val="0"/>
        <w:autoSpaceDN w:val="0"/>
        <w:ind w:firstLineChars="100" w:firstLine="185"/>
      </w:pPr>
      <w:r>
        <w:rPr>
          <w:rFonts w:hint="eastAsia"/>
        </w:rPr>
        <w:t>論文題目の下を</w:t>
      </w:r>
      <w:r>
        <w:t>1</w:t>
      </w:r>
      <w:r>
        <w:rPr>
          <w:rFonts w:hint="eastAsia"/>
        </w:rPr>
        <w:t>行空けた次の行から、中央揃えで、著者名を和文・英文の順で記載する。著者名には上付き番号を記す。</w:t>
      </w:r>
      <w:r w:rsidR="006322A4">
        <w:rPr>
          <w:rFonts w:hint="eastAsia"/>
        </w:rPr>
        <w:t>和文と英文の間に空行を入れてはならない。</w:t>
      </w:r>
    </w:p>
    <w:p w14:paraId="7CA65FA3" w14:textId="77777777" w:rsidR="00F07FE1" w:rsidRDefault="00F07FE1" w:rsidP="000E3212">
      <w:pPr>
        <w:autoSpaceDE w:val="0"/>
        <w:autoSpaceDN w:val="0"/>
        <w:ind w:firstLineChars="100" w:firstLine="185"/>
      </w:pPr>
      <w:r>
        <w:rPr>
          <w:noProof/>
        </w:rPr>
        <mc:AlternateContent>
          <mc:Choice Requires="wps">
            <w:drawing>
              <wp:anchor distT="0" distB="0" distL="0" distR="0" simplePos="0" relativeHeight="251711488" behindDoc="0" locked="0" layoutInCell="1" allowOverlap="1" wp14:anchorId="75175406" wp14:editId="1AFF55B4">
                <wp:simplePos x="0" y="0"/>
                <wp:positionH relativeFrom="column">
                  <wp:posOffset>-5715</wp:posOffset>
                </wp:positionH>
                <wp:positionV relativeFrom="page">
                  <wp:posOffset>8528685</wp:posOffset>
                </wp:positionV>
                <wp:extent cx="6108700" cy="1475740"/>
                <wp:effectExtent l="0" t="0" r="0" b="0"/>
                <wp:wrapSquare wrapText="bothSides"/>
                <wp:docPr id="14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147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5D757D" w14:textId="77777777" w:rsidR="00F07FE1" w:rsidRDefault="00F07FE1" w:rsidP="00F07FE1">
                            <w:pPr>
                              <w:snapToGrid w:val="0"/>
                              <w:spacing w:afterLines="20" w:after="61"/>
                              <w:jc w:val="center"/>
                              <w:rPr>
                                <w:rFonts w:ascii="Arial" w:eastAsia="ＭＳ ゴシック" w:hAnsi="Arial"/>
                                <w:szCs w:val="20"/>
                              </w:rPr>
                            </w:pPr>
                            <w:r>
                              <w:rPr>
                                <w:rFonts w:ascii="Arial" w:eastAsia="ＭＳ ゴシック" w:hAnsi="Arial" w:hint="eastAsia"/>
                                <w:szCs w:val="20"/>
                              </w:rPr>
                              <w:t>表</w:t>
                            </w:r>
                            <w:r>
                              <w:rPr>
                                <w:rFonts w:ascii="Arial" w:eastAsia="ＭＳ ゴシック" w:hAnsi="Arial"/>
                                <w:szCs w:val="20"/>
                              </w:rPr>
                              <w:t>1</w:t>
                            </w:r>
                            <w:r>
                              <w:rPr>
                                <w:rFonts w:ascii="Arial" w:eastAsia="ＭＳ ゴシック" w:hAnsi="Arial" w:hint="eastAsia"/>
                                <w:szCs w:val="20"/>
                              </w:rPr>
                              <w:t xml:space="preserve">　交通工学研究会が発行する各論文集の和文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F07FE1" w14:paraId="38B14869" w14:textId="77777777">
                              <w:trPr>
                                <w:trHeight w:val="224"/>
                                <w:jc w:val="center"/>
                              </w:trPr>
                              <w:tc>
                                <w:tcPr>
                                  <w:tcW w:w="1004" w:type="dxa"/>
                                  <w:tcBorders>
                                    <w:top w:val="single" w:sz="4" w:space="0" w:color="000000"/>
                                    <w:left w:val="nil"/>
                                    <w:bottom w:val="single" w:sz="4" w:space="0" w:color="000000"/>
                                    <w:right w:val="single" w:sz="4" w:space="0" w:color="000000"/>
                                  </w:tcBorders>
                                  <w:shd w:val="clear" w:color="auto" w:fill="D9D9D9"/>
                                  <w:vAlign w:val="center"/>
                                </w:tcPr>
                                <w:p w14:paraId="5F71071D" w14:textId="77777777" w:rsidR="00F07FE1" w:rsidRDefault="00F07FE1">
                                  <w:pPr>
                                    <w:jc w:val="center"/>
                                    <w:rPr>
                                      <w:rFonts w:ascii="ＭＳ ゴシック" w:eastAsia="ＭＳ ゴシック" w:hAnsi="ＭＳ ゴシック"/>
                                      <w:sz w:val="19"/>
                                      <w:szCs w:val="19"/>
                                    </w:rPr>
                                  </w:pPr>
                                </w:p>
                              </w:tc>
                              <w:tc>
                                <w:tcPr>
                                  <w:tcW w:w="277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E2AC10D"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93CB736"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top w:val="single" w:sz="4" w:space="0" w:color="000000"/>
                                    <w:left w:val="single" w:sz="4" w:space="0" w:color="000000"/>
                                    <w:bottom w:val="single" w:sz="4" w:space="0" w:color="000000"/>
                                    <w:right w:val="nil"/>
                                  </w:tcBorders>
                                  <w:shd w:val="clear" w:color="auto" w:fill="D9D9D9"/>
                                  <w:vAlign w:val="center"/>
                                  <w:hideMark/>
                                </w:tcPr>
                                <w:p w14:paraId="494D61E4"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F07FE1" w14:paraId="3F0922C6" w14:textId="77777777">
                              <w:trPr>
                                <w:trHeight w:val="442"/>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0433C328"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50D2954B" w14:textId="77777777" w:rsidR="00F07FE1" w:rsidRDefault="00F07FE1">
                                  <w:pPr>
                                    <w:jc w:val="center"/>
                                    <w:rPr>
                                      <w:sz w:val="19"/>
                                      <w:szCs w:val="19"/>
                                    </w:rPr>
                                  </w:pPr>
                                  <w:r>
                                    <w:rPr>
                                      <w:rFonts w:hint="eastAsia"/>
                                      <w:sz w:val="19"/>
                                      <w:szCs w:val="19"/>
                                    </w:rPr>
                                    <w:t>「交通工学研究発表会論文集」</w:t>
                                  </w:r>
                                </w:p>
                                <w:p w14:paraId="39B64E31" w14:textId="77777777" w:rsidR="00F07FE1" w:rsidRDefault="00F07FE1">
                                  <w:pPr>
                                    <w:jc w:val="center"/>
                                    <w:rPr>
                                      <w:sz w:val="19"/>
                                      <w:szCs w:val="19"/>
                                    </w:rPr>
                                  </w:pPr>
                                  <w:r>
                                    <w:rPr>
                                      <w:rFonts w:hint="eastAsia"/>
                                      <w:sz w:val="19"/>
                                      <w:szCs w:val="19"/>
                                    </w:rPr>
                                    <w:t>（研究論文・実務論文とも）</w:t>
                                  </w:r>
                                </w:p>
                              </w:tc>
                              <w:tc>
                                <w:tcPr>
                                  <w:tcW w:w="2794" w:type="dxa"/>
                                  <w:tcBorders>
                                    <w:top w:val="single" w:sz="4" w:space="0" w:color="000000"/>
                                    <w:left w:val="single" w:sz="4" w:space="0" w:color="000000"/>
                                    <w:bottom w:val="single" w:sz="4" w:space="0" w:color="000000"/>
                                    <w:right w:val="single" w:sz="4" w:space="0" w:color="000000"/>
                                  </w:tcBorders>
                                  <w:vAlign w:val="center"/>
                                  <w:hideMark/>
                                </w:tcPr>
                                <w:p w14:paraId="21E26F84" w14:textId="77777777" w:rsidR="00F07FE1" w:rsidRDefault="00F07FE1">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06DCD9E6" w14:textId="77777777" w:rsidR="00F07FE1" w:rsidRDefault="00F07FE1">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A)</w:t>
                                  </w:r>
                                  <w:r>
                                    <w:rPr>
                                      <w:rFonts w:hint="eastAsia"/>
                                      <w:sz w:val="19"/>
                                      <w:szCs w:val="19"/>
                                    </w:rPr>
                                    <w:t>」</w:t>
                                  </w:r>
                                </w:p>
                              </w:tc>
                              <w:tc>
                                <w:tcPr>
                                  <w:tcW w:w="2788" w:type="dxa"/>
                                  <w:tcBorders>
                                    <w:top w:val="single" w:sz="4" w:space="0" w:color="000000"/>
                                    <w:left w:val="single" w:sz="4" w:space="0" w:color="000000"/>
                                    <w:bottom w:val="single" w:sz="4" w:space="0" w:color="000000"/>
                                    <w:right w:val="nil"/>
                                  </w:tcBorders>
                                  <w:vAlign w:val="center"/>
                                  <w:hideMark/>
                                </w:tcPr>
                                <w:p w14:paraId="619FEFD8" w14:textId="77777777" w:rsidR="00F07FE1" w:rsidRDefault="00F07FE1">
                                  <w:pPr>
                                    <w:jc w:val="center"/>
                                    <w:rPr>
                                      <w:sz w:val="19"/>
                                      <w:szCs w:val="19"/>
                                    </w:rPr>
                                  </w:pPr>
                                  <w:r>
                                    <w:rPr>
                                      <w:rFonts w:hint="eastAsia"/>
                                      <w:sz w:val="19"/>
                                      <w:szCs w:val="19"/>
                                    </w:rPr>
                                    <w:t>「交通工学論文集」（分野</w:t>
                                  </w:r>
                                  <w:r>
                                    <w:rPr>
                                      <w:sz w:val="19"/>
                                      <w:szCs w:val="19"/>
                                    </w:rPr>
                                    <w:t>2)</w:t>
                                  </w:r>
                                  <w:r>
                                    <w:rPr>
                                      <w:rFonts w:hint="eastAsia"/>
                                      <w:sz w:val="19"/>
                                      <w:szCs w:val="19"/>
                                    </w:rPr>
                                    <w:t>）</w:t>
                                  </w:r>
                                </w:p>
                                <w:p w14:paraId="4FC12083" w14:textId="77777777" w:rsidR="00F07FE1" w:rsidRDefault="00F07FE1">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B)</w:t>
                                  </w:r>
                                  <w:r>
                                    <w:rPr>
                                      <w:rFonts w:hint="eastAsia"/>
                                      <w:sz w:val="19"/>
                                      <w:szCs w:val="19"/>
                                    </w:rPr>
                                    <w:t>」</w:t>
                                  </w:r>
                                </w:p>
                              </w:tc>
                            </w:tr>
                            <w:tr w:rsidR="00F07FE1" w14:paraId="32D8BEAC"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5C87CFF5"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ページ数</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6141D586" w14:textId="77777777" w:rsidR="00F07FE1" w:rsidRDefault="00F07FE1">
                                  <w:pPr>
                                    <w:jc w:val="center"/>
                                    <w:rPr>
                                      <w:sz w:val="19"/>
                                      <w:szCs w:val="19"/>
                                    </w:rPr>
                                  </w:pPr>
                                  <w:r>
                                    <w:rPr>
                                      <w:rFonts w:hint="eastAsia"/>
                                      <w:sz w:val="19"/>
                                      <w:szCs w:val="19"/>
                                    </w:rPr>
                                    <w:t>原則</w:t>
                                  </w:r>
                                  <w:r>
                                    <w:rPr>
                                      <w:sz w:val="19"/>
                                      <w:szCs w:val="19"/>
                                    </w:rPr>
                                    <w:t>4</w:t>
                                  </w:r>
                                  <w:r>
                                    <w:rPr>
                                      <w:rFonts w:hint="eastAsia"/>
                                      <w:sz w:val="19"/>
                                      <w:szCs w:val="19"/>
                                    </w:rPr>
                                    <w:t>ページ、上限</w:t>
                                  </w:r>
                                  <w:r>
                                    <w:rPr>
                                      <w:sz w:val="19"/>
                                      <w:szCs w:val="19"/>
                                    </w:rPr>
                                    <w:t>8</w:t>
                                  </w:r>
                                  <w:r>
                                    <w:rPr>
                                      <w:rFonts w:hint="eastAsia"/>
                                      <w:sz w:val="19"/>
                                      <w:szCs w:val="19"/>
                                    </w:rPr>
                                    <w:t>ページ</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35A9689F" w14:textId="77777777" w:rsidR="00F07FE1" w:rsidRDefault="00F07FE1">
                                  <w:pPr>
                                    <w:jc w:val="center"/>
                                    <w:rPr>
                                      <w:sz w:val="19"/>
                                      <w:szCs w:val="19"/>
                                    </w:rPr>
                                  </w:pPr>
                                  <w:r>
                                    <w:rPr>
                                      <w:rFonts w:hint="eastAsia"/>
                                      <w:sz w:val="19"/>
                                      <w:szCs w:val="19"/>
                                    </w:rPr>
                                    <w:t>上限</w:t>
                                  </w:r>
                                  <w:r>
                                    <w:rPr>
                                      <w:sz w:val="19"/>
                                      <w:szCs w:val="19"/>
                                    </w:rPr>
                                    <w:t>10</w:t>
                                  </w:r>
                                  <w:r>
                                    <w:rPr>
                                      <w:rFonts w:hint="eastAsia"/>
                                      <w:sz w:val="19"/>
                                      <w:szCs w:val="19"/>
                                    </w:rPr>
                                    <w:t>ページ</w:t>
                                  </w:r>
                                </w:p>
                              </w:tc>
                              <w:tc>
                                <w:tcPr>
                                  <w:tcW w:w="2788" w:type="dxa"/>
                                  <w:tcBorders>
                                    <w:top w:val="single" w:sz="4" w:space="0" w:color="000000"/>
                                    <w:left w:val="single" w:sz="4" w:space="0" w:color="auto"/>
                                    <w:bottom w:val="single" w:sz="4" w:space="0" w:color="000000"/>
                                    <w:right w:val="nil"/>
                                  </w:tcBorders>
                                  <w:vAlign w:val="center"/>
                                  <w:hideMark/>
                                </w:tcPr>
                                <w:p w14:paraId="3F1F67AA" w14:textId="77777777" w:rsidR="00F07FE1" w:rsidRDefault="00F07FE1">
                                  <w:pPr>
                                    <w:jc w:val="center"/>
                                    <w:rPr>
                                      <w:sz w:val="19"/>
                                      <w:szCs w:val="19"/>
                                    </w:rPr>
                                  </w:pPr>
                                  <w:r>
                                    <w:rPr>
                                      <w:rFonts w:hint="eastAsia"/>
                                      <w:sz w:val="19"/>
                                      <w:szCs w:val="19"/>
                                    </w:rPr>
                                    <w:t>上限</w:t>
                                  </w:r>
                                  <w:r>
                                    <w:rPr>
                                      <w:sz w:val="19"/>
                                      <w:szCs w:val="19"/>
                                    </w:rPr>
                                    <w:t>10</w:t>
                                  </w:r>
                                  <w:r>
                                    <w:rPr>
                                      <w:rFonts w:hint="eastAsia"/>
                                      <w:sz w:val="19"/>
                                      <w:szCs w:val="19"/>
                                    </w:rPr>
                                    <w:t>ページ</w:t>
                                  </w:r>
                                </w:p>
                              </w:tc>
                            </w:tr>
                            <w:tr w:rsidR="00F07FE1" w14:paraId="4961078E"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4017A520"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662691E4" w14:textId="77777777" w:rsidR="00F07FE1" w:rsidRDefault="00F07FE1">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70B7CCCA" w14:textId="77777777" w:rsidR="00F07FE1" w:rsidRDefault="00F07FE1">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56384FFA" w14:textId="77777777" w:rsidR="00F07FE1" w:rsidRDefault="00F07FE1">
                                  <w:pPr>
                                    <w:jc w:val="center"/>
                                    <w:rPr>
                                      <w:sz w:val="19"/>
                                      <w:szCs w:val="19"/>
                                    </w:rPr>
                                  </w:pPr>
                                  <w:r>
                                    <w:rPr>
                                      <w:rFonts w:hint="eastAsia"/>
                                      <w:sz w:val="19"/>
                                      <w:szCs w:val="19"/>
                                    </w:rPr>
                                    <w:t>和文のみ</w:t>
                                  </w:r>
                                </w:p>
                              </w:tc>
                            </w:tr>
                            <w:tr w:rsidR="00F07FE1" w14:paraId="2580171A"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2A6BB558"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概要</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0118B3E2" w14:textId="77777777" w:rsidR="00F07FE1" w:rsidRDefault="00F07FE1">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2BB9A072" w14:textId="77777777" w:rsidR="00F07FE1" w:rsidRDefault="00F07FE1">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0B4D09DD" w14:textId="77777777" w:rsidR="00F07FE1" w:rsidRDefault="00F07FE1">
                                  <w:pPr>
                                    <w:jc w:val="center"/>
                                    <w:rPr>
                                      <w:sz w:val="19"/>
                                      <w:szCs w:val="19"/>
                                    </w:rPr>
                                  </w:pPr>
                                  <w:r>
                                    <w:rPr>
                                      <w:rFonts w:hint="eastAsia"/>
                                      <w:sz w:val="19"/>
                                      <w:szCs w:val="19"/>
                                    </w:rPr>
                                    <w:t>和文のみ</w:t>
                                  </w:r>
                                </w:p>
                              </w:tc>
                            </w:tr>
                          </w:tbl>
                          <w:p w14:paraId="3E02F7EE" w14:textId="77777777" w:rsidR="00F07FE1" w:rsidRDefault="00F07FE1" w:rsidP="00F07FE1">
                            <w:pPr>
                              <w:jc w:val="center"/>
                              <w:rPr>
                                <w:rFonts w:ascii="ＭＳ ゴシック" w:eastAsia="ＭＳ ゴシック" w:hAnsi="ＭＳ ゴシック"/>
                                <w:color w:val="FF0000"/>
                              </w:rPr>
                            </w:pPr>
                          </w:p>
                          <w:p w14:paraId="12EE3F7E" w14:textId="77777777" w:rsidR="00F07FE1" w:rsidRDefault="00F07FE1" w:rsidP="00F07FE1">
                            <w:pPr>
                              <w:rPr>
                                <w:rFonts w:ascii="ＭＳ ゴシック" w:eastAsia="ＭＳ ゴシック" w:hAnsi="ＭＳ ゴシック"/>
                                <w:color w:val="FF0000"/>
                              </w:rPr>
                            </w:pPr>
                          </w:p>
                        </w:txbxContent>
                      </wps:txbx>
                      <wps:bodyPr rot="0" vert="horz" wrap="square" lIns="0" tIns="36000" rIns="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175406" id="_x0000_s1067" type="#_x0000_t202" style="position:absolute;left:0;text-align:left;margin-left:-.45pt;margin-top:671.55pt;width:481pt;height:116.2pt;z-index:251711488;visibility:visible;mso-wrap-style:square;mso-width-percent:0;mso-height-percent:0;mso-wrap-distance-left:0;mso-wrap-distance-top:0;mso-wrap-distance-right:0;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" filled="f" stroked="f">
                <v:path arrowok="t"/>
                <v:textbox inset="0,1mm,0,1mm">
                  <w:txbxContent>
                    <w:p w14:paraId="1F5D757D" w14:textId="77777777" w:rsidR="00F07FE1" w:rsidRDefault="00F07FE1" w:rsidP="00F07FE1">
                      <w:pPr>
                        <w:snapToGrid w:val="0"/>
                        <w:spacing w:afterLines="20" w:after="61"/>
                        <w:jc w:val="center"/>
                        <w:rPr>
                          <w:rFonts w:ascii="Arial" w:eastAsia="ＭＳ ゴシック" w:hAnsi="Arial"/>
                          <w:szCs w:val="20"/>
                        </w:rPr>
                      </w:pPr>
                      <w:r>
                        <w:rPr>
                          <w:rFonts w:ascii="Arial" w:eastAsia="ＭＳ ゴシック" w:hAnsi="Arial" w:hint="eastAsia"/>
                          <w:szCs w:val="20"/>
                        </w:rPr>
                        <w:t>表</w:t>
                      </w:r>
                      <w:r>
                        <w:rPr>
                          <w:rFonts w:ascii="Arial" w:eastAsia="ＭＳ ゴシック" w:hAnsi="Arial"/>
                          <w:szCs w:val="20"/>
                        </w:rPr>
                        <w:t>1</w:t>
                      </w:r>
                      <w:r>
                        <w:rPr>
                          <w:rFonts w:ascii="Arial" w:eastAsia="ＭＳ ゴシック" w:hAnsi="Arial" w:hint="eastAsia"/>
                          <w:szCs w:val="20"/>
                        </w:rPr>
                        <w:t xml:space="preserve">　交通工学研究会が発行する各論文集の和文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F07FE1" w14:paraId="38B14869" w14:textId="77777777">
                        <w:trPr>
                          <w:trHeight w:val="224"/>
                          <w:jc w:val="center"/>
                        </w:trPr>
                        <w:tc>
                          <w:tcPr>
                            <w:tcW w:w="1004" w:type="dxa"/>
                            <w:tcBorders>
                              <w:top w:val="single" w:sz="4" w:space="0" w:color="000000"/>
                              <w:left w:val="nil"/>
                              <w:bottom w:val="single" w:sz="4" w:space="0" w:color="000000"/>
                              <w:right w:val="single" w:sz="4" w:space="0" w:color="000000"/>
                            </w:tcBorders>
                            <w:shd w:val="clear" w:color="auto" w:fill="D9D9D9"/>
                            <w:vAlign w:val="center"/>
                          </w:tcPr>
                          <w:p w14:paraId="5F71071D" w14:textId="77777777" w:rsidR="00F07FE1" w:rsidRDefault="00F07FE1">
                            <w:pPr>
                              <w:jc w:val="center"/>
                              <w:rPr>
                                <w:rFonts w:ascii="ＭＳ ゴシック" w:eastAsia="ＭＳ ゴシック" w:hAnsi="ＭＳ ゴシック"/>
                                <w:sz w:val="19"/>
                                <w:szCs w:val="19"/>
                              </w:rPr>
                            </w:pPr>
                          </w:p>
                        </w:tc>
                        <w:tc>
                          <w:tcPr>
                            <w:tcW w:w="277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E2AC10D"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93CB736"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top w:val="single" w:sz="4" w:space="0" w:color="000000"/>
                              <w:left w:val="single" w:sz="4" w:space="0" w:color="000000"/>
                              <w:bottom w:val="single" w:sz="4" w:space="0" w:color="000000"/>
                              <w:right w:val="nil"/>
                            </w:tcBorders>
                            <w:shd w:val="clear" w:color="auto" w:fill="D9D9D9"/>
                            <w:vAlign w:val="center"/>
                            <w:hideMark/>
                          </w:tcPr>
                          <w:p w14:paraId="494D61E4"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F07FE1" w14:paraId="3F0922C6" w14:textId="77777777">
                        <w:trPr>
                          <w:trHeight w:val="442"/>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0433C328"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50D2954B" w14:textId="77777777" w:rsidR="00F07FE1" w:rsidRDefault="00F07FE1">
                            <w:pPr>
                              <w:jc w:val="center"/>
                              <w:rPr>
                                <w:sz w:val="19"/>
                                <w:szCs w:val="19"/>
                              </w:rPr>
                            </w:pPr>
                            <w:r>
                              <w:rPr>
                                <w:rFonts w:hint="eastAsia"/>
                                <w:sz w:val="19"/>
                                <w:szCs w:val="19"/>
                              </w:rPr>
                              <w:t>「交通工学研究発表会論文集」</w:t>
                            </w:r>
                          </w:p>
                          <w:p w14:paraId="39B64E31" w14:textId="77777777" w:rsidR="00F07FE1" w:rsidRDefault="00F07FE1">
                            <w:pPr>
                              <w:jc w:val="center"/>
                              <w:rPr>
                                <w:sz w:val="19"/>
                                <w:szCs w:val="19"/>
                              </w:rPr>
                            </w:pPr>
                            <w:r>
                              <w:rPr>
                                <w:rFonts w:hint="eastAsia"/>
                                <w:sz w:val="19"/>
                                <w:szCs w:val="19"/>
                              </w:rPr>
                              <w:t>（研究論文・実務論文とも）</w:t>
                            </w:r>
                          </w:p>
                        </w:tc>
                        <w:tc>
                          <w:tcPr>
                            <w:tcW w:w="2794" w:type="dxa"/>
                            <w:tcBorders>
                              <w:top w:val="single" w:sz="4" w:space="0" w:color="000000"/>
                              <w:left w:val="single" w:sz="4" w:space="0" w:color="000000"/>
                              <w:bottom w:val="single" w:sz="4" w:space="0" w:color="000000"/>
                              <w:right w:val="single" w:sz="4" w:space="0" w:color="000000"/>
                            </w:tcBorders>
                            <w:vAlign w:val="center"/>
                            <w:hideMark/>
                          </w:tcPr>
                          <w:p w14:paraId="21E26F84" w14:textId="77777777" w:rsidR="00F07FE1" w:rsidRDefault="00F07FE1">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06DCD9E6" w14:textId="77777777" w:rsidR="00F07FE1" w:rsidRDefault="00F07FE1">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A)</w:t>
                            </w:r>
                            <w:r>
                              <w:rPr>
                                <w:rFonts w:hint="eastAsia"/>
                                <w:sz w:val="19"/>
                                <w:szCs w:val="19"/>
                              </w:rPr>
                              <w:t>」</w:t>
                            </w:r>
                          </w:p>
                        </w:tc>
                        <w:tc>
                          <w:tcPr>
                            <w:tcW w:w="2788" w:type="dxa"/>
                            <w:tcBorders>
                              <w:top w:val="single" w:sz="4" w:space="0" w:color="000000"/>
                              <w:left w:val="single" w:sz="4" w:space="0" w:color="000000"/>
                              <w:bottom w:val="single" w:sz="4" w:space="0" w:color="000000"/>
                              <w:right w:val="nil"/>
                            </w:tcBorders>
                            <w:vAlign w:val="center"/>
                            <w:hideMark/>
                          </w:tcPr>
                          <w:p w14:paraId="619FEFD8" w14:textId="77777777" w:rsidR="00F07FE1" w:rsidRDefault="00F07FE1">
                            <w:pPr>
                              <w:jc w:val="center"/>
                              <w:rPr>
                                <w:sz w:val="19"/>
                                <w:szCs w:val="19"/>
                              </w:rPr>
                            </w:pPr>
                            <w:r>
                              <w:rPr>
                                <w:rFonts w:hint="eastAsia"/>
                                <w:sz w:val="19"/>
                                <w:szCs w:val="19"/>
                              </w:rPr>
                              <w:t>「交通工学論文集」（分野</w:t>
                            </w:r>
                            <w:r>
                              <w:rPr>
                                <w:sz w:val="19"/>
                                <w:szCs w:val="19"/>
                              </w:rPr>
                              <w:t>2)</w:t>
                            </w:r>
                            <w:r>
                              <w:rPr>
                                <w:rFonts w:hint="eastAsia"/>
                                <w:sz w:val="19"/>
                                <w:szCs w:val="19"/>
                              </w:rPr>
                              <w:t>）</w:t>
                            </w:r>
                          </w:p>
                          <w:p w14:paraId="4FC12083" w14:textId="77777777" w:rsidR="00F07FE1" w:rsidRDefault="00F07FE1">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B)</w:t>
                            </w:r>
                            <w:r>
                              <w:rPr>
                                <w:rFonts w:hint="eastAsia"/>
                                <w:sz w:val="19"/>
                                <w:szCs w:val="19"/>
                              </w:rPr>
                              <w:t>」</w:t>
                            </w:r>
                          </w:p>
                        </w:tc>
                      </w:tr>
                      <w:tr w:rsidR="00F07FE1" w14:paraId="32D8BEAC"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5C87CFF5"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ページ数</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6141D586" w14:textId="77777777" w:rsidR="00F07FE1" w:rsidRDefault="00F07FE1">
                            <w:pPr>
                              <w:jc w:val="center"/>
                              <w:rPr>
                                <w:sz w:val="19"/>
                                <w:szCs w:val="19"/>
                              </w:rPr>
                            </w:pPr>
                            <w:r>
                              <w:rPr>
                                <w:rFonts w:hint="eastAsia"/>
                                <w:sz w:val="19"/>
                                <w:szCs w:val="19"/>
                              </w:rPr>
                              <w:t>原則</w:t>
                            </w:r>
                            <w:r>
                              <w:rPr>
                                <w:sz w:val="19"/>
                                <w:szCs w:val="19"/>
                              </w:rPr>
                              <w:t>4</w:t>
                            </w:r>
                            <w:r>
                              <w:rPr>
                                <w:rFonts w:hint="eastAsia"/>
                                <w:sz w:val="19"/>
                                <w:szCs w:val="19"/>
                              </w:rPr>
                              <w:t>ページ、上限</w:t>
                            </w:r>
                            <w:r>
                              <w:rPr>
                                <w:sz w:val="19"/>
                                <w:szCs w:val="19"/>
                              </w:rPr>
                              <w:t>8</w:t>
                            </w:r>
                            <w:r>
                              <w:rPr>
                                <w:rFonts w:hint="eastAsia"/>
                                <w:sz w:val="19"/>
                                <w:szCs w:val="19"/>
                              </w:rPr>
                              <w:t>ページ</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35A9689F" w14:textId="77777777" w:rsidR="00F07FE1" w:rsidRDefault="00F07FE1">
                            <w:pPr>
                              <w:jc w:val="center"/>
                              <w:rPr>
                                <w:sz w:val="19"/>
                                <w:szCs w:val="19"/>
                              </w:rPr>
                            </w:pPr>
                            <w:r>
                              <w:rPr>
                                <w:rFonts w:hint="eastAsia"/>
                                <w:sz w:val="19"/>
                                <w:szCs w:val="19"/>
                              </w:rPr>
                              <w:t>上限</w:t>
                            </w:r>
                            <w:r>
                              <w:rPr>
                                <w:sz w:val="19"/>
                                <w:szCs w:val="19"/>
                              </w:rPr>
                              <w:t>10</w:t>
                            </w:r>
                            <w:r>
                              <w:rPr>
                                <w:rFonts w:hint="eastAsia"/>
                                <w:sz w:val="19"/>
                                <w:szCs w:val="19"/>
                              </w:rPr>
                              <w:t>ページ</w:t>
                            </w:r>
                          </w:p>
                        </w:tc>
                        <w:tc>
                          <w:tcPr>
                            <w:tcW w:w="2788" w:type="dxa"/>
                            <w:tcBorders>
                              <w:top w:val="single" w:sz="4" w:space="0" w:color="000000"/>
                              <w:left w:val="single" w:sz="4" w:space="0" w:color="auto"/>
                              <w:bottom w:val="single" w:sz="4" w:space="0" w:color="000000"/>
                              <w:right w:val="nil"/>
                            </w:tcBorders>
                            <w:vAlign w:val="center"/>
                            <w:hideMark/>
                          </w:tcPr>
                          <w:p w14:paraId="3F1F67AA" w14:textId="77777777" w:rsidR="00F07FE1" w:rsidRDefault="00F07FE1">
                            <w:pPr>
                              <w:jc w:val="center"/>
                              <w:rPr>
                                <w:sz w:val="19"/>
                                <w:szCs w:val="19"/>
                              </w:rPr>
                            </w:pPr>
                            <w:r>
                              <w:rPr>
                                <w:rFonts w:hint="eastAsia"/>
                                <w:sz w:val="19"/>
                                <w:szCs w:val="19"/>
                              </w:rPr>
                              <w:t>上限</w:t>
                            </w:r>
                            <w:r>
                              <w:rPr>
                                <w:sz w:val="19"/>
                                <w:szCs w:val="19"/>
                              </w:rPr>
                              <w:t>10</w:t>
                            </w:r>
                            <w:r>
                              <w:rPr>
                                <w:rFonts w:hint="eastAsia"/>
                                <w:sz w:val="19"/>
                                <w:szCs w:val="19"/>
                              </w:rPr>
                              <w:t>ページ</w:t>
                            </w:r>
                          </w:p>
                        </w:tc>
                      </w:tr>
                      <w:tr w:rsidR="00F07FE1" w14:paraId="4961078E"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4017A520"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662691E4" w14:textId="77777777" w:rsidR="00F07FE1" w:rsidRDefault="00F07FE1">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70B7CCCA" w14:textId="77777777" w:rsidR="00F07FE1" w:rsidRDefault="00F07FE1">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56384FFA" w14:textId="77777777" w:rsidR="00F07FE1" w:rsidRDefault="00F07FE1">
                            <w:pPr>
                              <w:jc w:val="center"/>
                              <w:rPr>
                                <w:sz w:val="19"/>
                                <w:szCs w:val="19"/>
                              </w:rPr>
                            </w:pPr>
                            <w:r>
                              <w:rPr>
                                <w:rFonts w:hint="eastAsia"/>
                                <w:sz w:val="19"/>
                                <w:szCs w:val="19"/>
                              </w:rPr>
                              <w:t>和文のみ</w:t>
                            </w:r>
                          </w:p>
                        </w:tc>
                      </w:tr>
                      <w:tr w:rsidR="00F07FE1" w14:paraId="2580171A"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2A6BB558"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概要</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0118B3E2" w14:textId="77777777" w:rsidR="00F07FE1" w:rsidRDefault="00F07FE1">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2BB9A072" w14:textId="77777777" w:rsidR="00F07FE1" w:rsidRDefault="00F07FE1">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0B4D09DD" w14:textId="77777777" w:rsidR="00F07FE1" w:rsidRDefault="00F07FE1">
                            <w:pPr>
                              <w:jc w:val="center"/>
                              <w:rPr>
                                <w:sz w:val="19"/>
                                <w:szCs w:val="19"/>
                              </w:rPr>
                            </w:pPr>
                            <w:r>
                              <w:rPr>
                                <w:rFonts w:hint="eastAsia"/>
                                <w:sz w:val="19"/>
                                <w:szCs w:val="19"/>
                              </w:rPr>
                              <w:t>和文のみ</w:t>
                            </w:r>
                          </w:p>
                        </w:tc>
                      </w:tr>
                    </w:tbl>
                    <w:p w14:paraId="3E02F7EE" w14:textId="77777777" w:rsidR="00F07FE1" w:rsidRDefault="00F07FE1" w:rsidP="00F07FE1">
                      <w:pPr>
                        <w:jc w:val="center"/>
                        <w:rPr>
                          <w:rFonts w:ascii="ＭＳ ゴシック" w:eastAsia="ＭＳ ゴシック" w:hAnsi="ＭＳ ゴシック"/>
                          <w:color w:val="FF0000"/>
                        </w:rPr>
                      </w:pPr>
                    </w:p>
                    <w:p w14:paraId="12EE3F7E" w14:textId="77777777" w:rsidR="00F07FE1" w:rsidRDefault="00F07FE1" w:rsidP="00F07FE1">
                      <w:pPr>
                        <w:rPr>
                          <w:rFonts w:ascii="ＭＳ ゴシック" w:eastAsia="ＭＳ ゴシック" w:hAnsi="ＭＳ ゴシック"/>
                          <w:color w:val="FF0000"/>
                        </w:rPr>
                      </w:pPr>
                    </w:p>
                  </w:txbxContent>
                </v:textbox>
                <w10:wrap type="square" anchory="page"/>
              </v:shape>
            </w:pict>
          </mc:Fallback>
        </mc:AlternateContent>
      </w:r>
      <w:r>
        <w:t>1</w:t>
      </w:r>
      <w:r>
        <w:rPr>
          <w:rFonts w:hint="eastAsia"/>
        </w:rPr>
        <w:t>ページ目最下部に、本文との仕切り線を入れて、</w:t>
      </w:r>
      <w:r>
        <w:rPr>
          <w:rFonts w:hint="eastAsia"/>
          <w:u w:val="single"/>
        </w:rPr>
        <w:t>研究実施時点での</w:t>
      </w:r>
      <w:r>
        <w:rPr>
          <w:rFonts w:hint="eastAsia"/>
        </w:rPr>
        <w:t>各著者の会員種別、学位、</w:t>
      </w:r>
      <w:r>
        <w:t>TOP/TOE</w:t>
      </w:r>
      <w:r>
        <w:rPr>
          <w:rFonts w:hint="eastAsia"/>
        </w:rPr>
        <w:t>資格、所属を、著者名に付けた番号と対応付けて、</w:t>
      </w:r>
      <w:r>
        <w:rPr>
          <w:rFonts w:hint="eastAsia"/>
          <w:u w:val="single"/>
        </w:rPr>
        <w:t>和文・英文の順で</w:t>
      </w:r>
      <w:r>
        <w:rPr>
          <w:rFonts w:hint="eastAsia"/>
        </w:rPr>
        <w:t>記載する（ただし、所属の和文表記が存在しない場合は省略してもよい）。</w:t>
      </w:r>
      <w:r w:rsidRPr="00620911">
        <w:rPr>
          <w:rFonts w:hint="eastAsia"/>
        </w:rPr>
        <w:t>なお、</w:t>
      </w:r>
      <w:r>
        <w:rPr>
          <w:rFonts w:hint="eastAsia"/>
          <w:u w:val="single"/>
        </w:rPr>
        <w:t>原稿の提出時までに著者の所属に変更がある場合、</w:t>
      </w:r>
      <w:r w:rsidR="00EA2EAF">
        <w:rPr>
          <w:rFonts w:hint="eastAsia"/>
          <w:u w:val="single"/>
        </w:rPr>
        <w:t>「</w:t>
      </w:r>
      <w:r>
        <w:rPr>
          <w:rFonts w:hint="eastAsia"/>
          <w:u w:val="single"/>
        </w:rPr>
        <w:t>（現　所属）</w:t>
      </w:r>
      <w:r w:rsidR="00EA2EAF">
        <w:rPr>
          <w:rFonts w:hint="eastAsia"/>
          <w:u w:val="single"/>
        </w:rPr>
        <w:t>」</w:t>
      </w:r>
      <w:r>
        <w:rPr>
          <w:rFonts w:hint="eastAsia"/>
          <w:u w:val="single"/>
        </w:rPr>
        <w:t>を追記してもよい</w:t>
      </w:r>
      <w:r w:rsidRPr="00EA2EAF">
        <w:rPr>
          <w:rFonts w:hint="eastAsia"/>
        </w:rPr>
        <w:t>。</w:t>
      </w:r>
      <w:r>
        <w:rPr>
          <w:rFonts w:hint="eastAsia"/>
        </w:rPr>
        <w:t>また、論文の責任著者（</w:t>
      </w:r>
      <w:r>
        <w:t>Corresponding author</w:t>
      </w:r>
      <w:r>
        <w:rPr>
          <w:rFonts w:hint="eastAsia"/>
        </w:rPr>
        <w:t>）</w:t>
      </w:r>
      <w:r>
        <w:t>1</w:t>
      </w:r>
      <w:r>
        <w:rPr>
          <w:rFonts w:hint="eastAsia"/>
        </w:rPr>
        <w:t>名について、連絡先（住所、</w:t>
      </w:r>
      <w:r>
        <w:t>e-mail</w:t>
      </w:r>
      <w:r>
        <w:rPr>
          <w:rFonts w:hint="eastAsia"/>
        </w:rPr>
        <w:t>アドレス、電話番号）を記</w:t>
      </w:r>
      <w:r>
        <w:rPr>
          <w:rFonts w:hint="eastAsia"/>
        </w:rPr>
        <w:t>載する。</w:t>
      </w:r>
    </w:p>
    <w:p w14:paraId="15AFF969" w14:textId="77777777" w:rsidR="00F07FE1" w:rsidRDefault="00F07FE1" w:rsidP="000E3212">
      <w:pPr>
        <w:autoSpaceDE w:val="0"/>
        <w:autoSpaceDN w:val="0"/>
        <w:rPr>
          <w:rFonts w:ascii="ＭＳ ゴシック" w:eastAsia="ＭＳ ゴシック" w:hAnsi="ＭＳ ゴシック"/>
        </w:rPr>
      </w:pPr>
    </w:p>
    <w:p w14:paraId="1AFFFB1A"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2.4</w:t>
      </w:r>
      <w:r>
        <w:rPr>
          <w:rFonts w:ascii="Arial" w:eastAsia="ＭＳ ゴシック" w:hAnsi="Arial" w:hint="eastAsia"/>
          <w:szCs w:val="20"/>
        </w:rPr>
        <w:t xml:space="preserve">　概要・キーワードに関する規定</w:t>
      </w:r>
    </w:p>
    <w:p w14:paraId="6950D2A2"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和文概要</w:t>
      </w:r>
    </w:p>
    <w:p w14:paraId="5CAD87E9" w14:textId="77777777" w:rsidR="00F07FE1" w:rsidRDefault="00F07FE1" w:rsidP="000E3212">
      <w:pPr>
        <w:autoSpaceDE w:val="0"/>
        <w:autoSpaceDN w:val="0"/>
        <w:ind w:firstLineChars="100" w:firstLine="185"/>
      </w:pPr>
      <w:r>
        <w:rPr>
          <w:rFonts w:hint="eastAsia"/>
        </w:rPr>
        <w:t>著者名の最終行から</w:t>
      </w:r>
      <w:r>
        <w:t>1</w:t>
      </w:r>
      <w:r>
        <w:rPr>
          <w:rFonts w:hint="eastAsia"/>
        </w:rPr>
        <w:t>行空けて書く。字数は</w:t>
      </w:r>
      <w:r>
        <w:t>300</w:t>
      </w:r>
      <w:r>
        <w:rPr>
          <w:rFonts w:hint="eastAsia"/>
        </w:rPr>
        <w:t>～</w:t>
      </w:r>
      <w:r>
        <w:t>350</w:t>
      </w:r>
      <w:r>
        <w:rPr>
          <w:rFonts w:hint="eastAsia"/>
        </w:rPr>
        <w:t>字。両端揃えとし、左右各</w:t>
      </w:r>
      <w:r>
        <w:t>1cm</w:t>
      </w:r>
      <w:r>
        <w:rPr>
          <w:rFonts w:hint="eastAsia"/>
        </w:rPr>
        <w:t>のインデントをとる。各段落の最初は</w:t>
      </w:r>
      <w:r>
        <w:t>1</w:t>
      </w:r>
      <w:r>
        <w:rPr>
          <w:rFonts w:hint="eastAsia"/>
        </w:rPr>
        <w:t>字下げること。</w:t>
      </w:r>
    </w:p>
    <w:p w14:paraId="0843E78A"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英文概要</w:t>
      </w:r>
    </w:p>
    <w:p w14:paraId="30165035" w14:textId="77777777" w:rsidR="00F07FE1" w:rsidRDefault="00F07FE1" w:rsidP="000E3212">
      <w:pPr>
        <w:autoSpaceDE w:val="0"/>
        <w:autoSpaceDN w:val="0"/>
        <w:ind w:firstLineChars="100" w:firstLine="185"/>
      </w:pPr>
      <w:r>
        <w:rPr>
          <w:rFonts w:hint="eastAsia"/>
        </w:rPr>
        <w:t>和文概要の最終行から</w:t>
      </w:r>
      <w:r>
        <w:t>1</w:t>
      </w:r>
      <w:r>
        <w:rPr>
          <w:rFonts w:hint="eastAsia"/>
        </w:rPr>
        <w:t>行空けて書く。ワード数は</w:t>
      </w:r>
      <w:r>
        <w:t>150</w:t>
      </w:r>
      <w:r>
        <w:rPr>
          <w:rFonts w:hint="eastAsia"/>
        </w:rPr>
        <w:t>～</w:t>
      </w:r>
      <w:r>
        <w:t>200</w:t>
      </w:r>
      <w:r>
        <w:rPr>
          <w:rFonts w:hint="eastAsia"/>
        </w:rPr>
        <w:t>ワード。両端揃えとし、左右各</w:t>
      </w:r>
      <w:r>
        <w:t>1cm</w:t>
      </w:r>
      <w:r>
        <w:rPr>
          <w:rFonts w:hint="eastAsia"/>
        </w:rPr>
        <w:t>のインデントをとる。各段落の最初は和文</w:t>
      </w:r>
      <w:r>
        <w:t>1</w:t>
      </w:r>
      <w:r>
        <w:rPr>
          <w:rFonts w:hint="eastAsia"/>
        </w:rPr>
        <w:t>字分下げること。</w:t>
      </w:r>
    </w:p>
    <w:p w14:paraId="630FC822"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キーワード（和・英）</w:t>
      </w:r>
    </w:p>
    <w:p w14:paraId="6F7DBA1C" w14:textId="77777777" w:rsidR="00F07FE1" w:rsidRDefault="00F07FE1" w:rsidP="000E3212">
      <w:pPr>
        <w:autoSpaceDE w:val="0"/>
        <w:autoSpaceDN w:val="0"/>
        <w:ind w:firstLineChars="100" w:firstLine="185"/>
        <w:rPr>
          <w:rFonts w:ascii="ＭＳ ゴシック" w:eastAsia="ＭＳ ゴシック" w:hAnsi="ＭＳ ゴシック"/>
        </w:rPr>
      </w:pPr>
      <w:r>
        <w:rPr>
          <w:rFonts w:hint="eastAsia"/>
        </w:rPr>
        <w:t>英文概要の最終行から</w:t>
      </w:r>
      <w:r>
        <w:t>1</w:t>
      </w:r>
      <w:r>
        <w:rPr>
          <w:rFonts w:hint="eastAsia"/>
        </w:rPr>
        <w:t>行空けて、最大</w:t>
      </w:r>
      <w:r>
        <w:t>5</w:t>
      </w:r>
      <w:r>
        <w:rPr>
          <w:rFonts w:hint="eastAsia"/>
        </w:rPr>
        <w:t>つのキーワードを、</w:t>
      </w:r>
      <w:r>
        <w:rPr>
          <w:rFonts w:hint="eastAsia"/>
          <w:u w:val="single"/>
        </w:rPr>
        <w:t>和文・英文の順で</w:t>
      </w:r>
      <w:r>
        <w:rPr>
          <w:rFonts w:hint="eastAsia"/>
        </w:rPr>
        <w:t>記載する。</w:t>
      </w:r>
    </w:p>
    <w:p w14:paraId="4559A461" w14:textId="77777777" w:rsidR="00F07FE1" w:rsidRDefault="00F07FE1" w:rsidP="000E3212">
      <w:pPr>
        <w:autoSpaceDE w:val="0"/>
        <w:autoSpaceDN w:val="0"/>
        <w:ind w:left="1218" w:hanging="1218"/>
        <w:rPr>
          <w:rFonts w:ascii="ＭＳ ゴシック" w:eastAsia="ＭＳ ゴシック" w:hAnsi="ＭＳ ゴシック"/>
        </w:rPr>
      </w:pPr>
    </w:p>
    <w:p w14:paraId="1B03FFC6" w14:textId="77777777" w:rsidR="00F07FE1" w:rsidRDefault="00F07FE1" w:rsidP="000E3212">
      <w:pPr>
        <w:autoSpaceDE w:val="0"/>
        <w:autoSpaceDN w:val="0"/>
        <w:ind w:left="1218" w:hanging="1218"/>
        <w:rPr>
          <w:rFonts w:ascii="Arial" w:eastAsia="ＭＳ ゴシック" w:hAnsi="Arial"/>
          <w:szCs w:val="20"/>
        </w:rPr>
      </w:pPr>
      <w:r>
        <w:rPr>
          <w:rFonts w:ascii="Arial" w:eastAsia="ＭＳ ゴシック" w:hAnsi="Arial"/>
          <w:szCs w:val="20"/>
        </w:rPr>
        <w:t>2.5</w:t>
      </w:r>
      <w:r>
        <w:rPr>
          <w:rFonts w:ascii="Arial" w:eastAsia="ＭＳ ゴシック" w:hAnsi="Arial" w:hint="eastAsia"/>
          <w:szCs w:val="20"/>
        </w:rPr>
        <w:t xml:space="preserve">　本体部分に関する規定</w:t>
      </w:r>
    </w:p>
    <w:p w14:paraId="0377FCF1"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本文</w:t>
      </w:r>
    </w:p>
    <w:p w14:paraId="2D2F4AE5" w14:textId="77777777" w:rsidR="00F07FE1" w:rsidRDefault="00F07FE1" w:rsidP="000E3212">
      <w:pPr>
        <w:autoSpaceDE w:val="0"/>
        <w:autoSpaceDN w:val="0"/>
        <w:ind w:firstLineChars="100" w:firstLine="185"/>
      </w:pPr>
      <w:r>
        <w:rPr>
          <w:rFonts w:hint="eastAsia"/>
        </w:rPr>
        <w:t>キーワードの下を</w:t>
      </w:r>
      <w:r>
        <w:t>1</w:t>
      </w:r>
      <w:r>
        <w:rPr>
          <w:rFonts w:hint="eastAsia"/>
        </w:rPr>
        <w:t>行空けて本文を開始する（ここから</w:t>
      </w:r>
      <w:r>
        <w:t>2</w:t>
      </w:r>
      <w:r>
        <w:rPr>
          <w:rFonts w:hint="eastAsia"/>
        </w:rPr>
        <w:t>段組み）。各段落の最初は</w:t>
      </w:r>
      <w:r>
        <w:t>1</w:t>
      </w:r>
      <w:r>
        <w:rPr>
          <w:rFonts w:hint="eastAsia"/>
        </w:rPr>
        <w:t>字下げること。また、両端揃えとすること。</w:t>
      </w:r>
    </w:p>
    <w:p w14:paraId="0A590684"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見出し</w:t>
      </w:r>
    </w:p>
    <w:p w14:paraId="145BA8D5" w14:textId="77777777" w:rsidR="00F07FE1" w:rsidRDefault="00F07FE1" w:rsidP="000E3212">
      <w:pPr>
        <w:autoSpaceDE w:val="0"/>
        <w:autoSpaceDN w:val="0"/>
        <w:ind w:firstLineChars="100" w:firstLine="185"/>
      </w:pPr>
      <w:r>
        <w:rPr>
          <w:rFonts w:hint="eastAsia"/>
        </w:rPr>
        <w:t>章、節、項の見出しの番号は次のように付ける。</w:t>
      </w:r>
    </w:p>
    <w:p w14:paraId="1B68B3AC" w14:textId="77777777" w:rsidR="00F07FE1" w:rsidRDefault="00F07FE1" w:rsidP="000E3212">
      <w:pPr>
        <w:autoSpaceDE w:val="0"/>
        <w:autoSpaceDN w:val="0"/>
        <w:ind w:left="851"/>
      </w:pPr>
      <w:r>
        <w:rPr>
          <w:rFonts w:hint="eastAsia"/>
        </w:rPr>
        <w:t xml:space="preserve">章　　</w:t>
      </w:r>
      <w:r>
        <w:rPr>
          <w:rFonts w:ascii="Arial" w:eastAsia="ＭＳ ゴシック" w:hAnsi="Arial" w:hint="eastAsia"/>
          <w:szCs w:val="20"/>
        </w:rPr>
        <w:t>１．</w:t>
      </w:r>
      <w:r>
        <w:rPr>
          <w:rFonts w:hint="eastAsia"/>
        </w:rPr>
        <w:t>，</w:t>
      </w:r>
      <w:r>
        <w:rPr>
          <w:rFonts w:ascii="Arial" w:eastAsia="ＭＳ ゴシック" w:hAnsi="Arial" w:hint="eastAsia"/>
          <w:szCs w:val="20"/>
        </w:rPr>
        <w:t>２．</w:t>
      </w:r>
      <w:r>
        <w:rPr>
          <w:rFonts w:hint="eastAsia"/>
        </w:rPr>
        <w:t>，</w:t>
      </w:r>
      <w:r>
        <w:rPr>
          <w:rFonts w:ascii="Arial" w:eastAsia="ＭＳ ゴシック" w:hAnsi="Arial" w:hint="eastAsia"/>
          <w:szCs w:val="20"/>
        </w:rPr>
        <w:t>３．</w:t>
      </w:r>
      <w:r>
        <w:rPr>
          <w:rFonts w:hint="eastAsia"/>
        </w:rPr>
        <w:t>，…（全角）</w:t>
      </w:r>
    </w:p>
    <w:p w14:paraId="1AC17B1E" w14:textId="77777777" w:rsidR="00F07FE1" w:rsidRDefault="00F07FE1" w:rsidP="000E3212">
      <w:pPr>
        <w:autoSpaceDE w:val="0"/>
        <w:autoSpaceDN w:val="0"/>
        <w:ind w:left="851"/>
      </w:pPr>
      <w:r>
        <w:rPr>
          <w:rFonts w:hint="eastAsia"/>
        </w:rPr>
        <w:t xml:space="preserve">節　　</w:t>
      </w:r>
      <w:r>
        <w:rPr>
          <w:rFonts w:ascii="Arial" w:eastAsia="ＭＳ ゴシック" w:hAnsi="Arial"/>
          <w:szCs w:val="20"/>
        </w:rPr>
        <w:t>1.1</w:t>
      </w:r>
      <w:r>
        <w:rPr>
          <w:rFonts w:hint="eastAsia"/>
        </w:rPr>
        <w:t>，</w:t>
      </w:r>
      <w:r>
        <w:rPr>
          <w:rFonts w:ascii="Arial" w:eastAsia="ＭＳ ゴシック" w:hAnsi="Arial"/>
          <w:szCs w:val="20"/>
        </w:rPr>
        <w:t>1.2</w:t>
      </w:r>
      <w:r>
        <w:rPr>
          <w:rFonts w:hint="eastAsia"/>
        </w:rPr>
        <w:t>，</w:t>
      </w:r>
      <w:r>
        <w:rPr>
          <w:rFonts w:ascii="Arial" w:eastAsia="ＭＳ ゴシック" w:hAnsi="Arial"/>
          <w:szCs w:val="20"/>
        </w:rPr>
        <w:t>1.3</w:t>
      </w:r>
      <w:r>
        <w:rPr>
          <w:rFonts w:hint="eastAsia"/>
        </w:rPr>
        <w:t>，…（半角）</w:t>
      </w:r>
    </w:p>
    <w:p w14:paraId="0B9CF921" w14:textId="77777777" w:rsidR="00F07FE1" w:rsidRDefault="00F07FE1" w:rsidP="000E3212">
      <w:pPr>
        <w:autoSpaceDE w:val="0"/>
        <w:autoSpaceDN w:val="0"/>
        <w:ind w:left="851"/>
      </w:pPr>
      <w:r>
        <w:rPr>
          <w:rFonts w:hint="eastAsia"/>
        </w:rPr>
        <w:t xml:space="preserve">項　　</w:t>
      </w:r>
      <w:r>
        <w:rPr>
          <w:rFonts w:ascii="Arial" w:eastAsia="ＭＳ ゴシック" w:hAnsi="Arial"/>
          <w:szCs w:val="20"/>
        </w:rPr>
        <w:t>(1)</w:t>
      </w:r>
      <w:r>
        <w:rPr>
          <w:rFonts w:hint="eastAsia"/>
        </w:rPr>
        <w:t>，</w:t>
      </w:r>
      <w:r>
        <w:rPr>
          <w:rFonts w:ascii="Arial" w:eastAsia="ＭＳ ゴシック" w:hAnsi="Arial"/>
          <w:szCs w:val="20"/>
        </w:rPr>
        <w:t>(2)</w:t>
      </w:r>
      <w:r>
        <w:rPr>
          <w:rFonts w:hint="eastAsia"/>
        </w:rPr>
        <w:t>，</w:t>
      </w:r>
      <w:r>
        <w:rPr>
          <w:rFonts w:ascii="Arial" w:eastAsia="ＭＳ ゴシック" w:hAnsi="Arial"/>
          <w:szCs w:val="20"/>
        </w:rPr>
        <w:t>(3)</w:t>
      </w:r>
      <w:r>
        <w:rPr>
          <w:rFonts w:hint="eastAsia"/>
        </w:rPr>
        <w:t>，…（半角）</w:t>
      </w:r>
    </w:p>
    <w:p w14:paraId="200E288E" w14:textId="77777777" w:rsidR="00F07FE1" w:rsidRDefault="00F07FE1" w:rsidP="000E3212">
      <w:pPr>
        <w:autoSpaceDE w:val="0"/>
        <w:autoSpaceDN w:val="0"/>
        <w:ind w:firstLineChars="100" w:firstLine="185"/>
      </w:pPr>
      <w:r>
        <w:rPr>
          <w:rFonts w:hint="eastAsia"/>
        </w:rPr>
        <w:t>フォントはゴシック体／サンセリフ体・</w:t>
      </w:r>
      <w:r>
        <w:t>10</w:t>
      </w:r>
      <w:r>
        <w:rPr>
          <w:rFonts w:hint="eastAsia"/>
        </w:rPr>
        <w:t>ポイントとする。章見出し・節見出しの前は</w:t>
      </w:r>
      <w:r>
        <w:t>1</w:t>
      </w:r>
      <w:r>
        <w:rPr>
          <w:rFonts w:hint="eastAsia"/>
        </w:rPr>
        <w:t>行空け、項見出しの前は行を空けないことを原則とするが、例外として、段組みの</w:t>
      </w:r>
      <w:r>
        <w:t>1</w:t>
      </w:r>
      <w:r>
        <w:rPr>
          <w:rFonts w:hint="eastAsia"/>
        </w:rPr>
        <w:t>行目に空行が来る場合はこれを省略し、一番下に見出しが来る場合は次の段へ送ることができる。</w:t>
      </w:r>
    </w:p>
    <w:p w14:paraId="5A368096"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図表</w:t>
      </w:r>
    </w:p>
    <w:p w14:paraId="77EFF2C0" w14:textId="77777777" w:rsidR="00F07FE1" w:rsidRDefault="00F07FE1" w:rsidP="000E3212">
      <w:pPr>
        <w:autoSpaceDE w:val="0"/>
        <w:autoSpaceDN w:val="0"/>
        <w:ind w:firstLineChars="100" w:firstLine="185"/>
      </w:pPr>
      <w:r>
        <w:rPr>
          <w:rFonts w:hint="eastAsia"/>
        </w:rPr>
        <w:t>論文にはカラーの図や写真、表を含めてよい。図や写真のタイトルは下に、表のタイトルは上に置き、図や写真の場合は</w:t>
      </w:r>
      <w:r>
        <w:rPr>
          <w:rFonts w:ascii="Arial" w:eastAsia="ＭＳ ゴシック" w:hAnsi="Arial" w:hint="eastAsia"/>
          <w:szCs w:val="20"/>
        </w:rPr>
        <w:t>図</w:t>
      </w:r>
      <w:r>
        <w:rPr>
          <w:rFonts w:ascii="Arial" w:eastAsia="ＭＳ ゴシック" w:hAnsi="Arial"/>
          <w:szCs w:val="20"/>
        </w:rPr>
        <w:t>1</w:t>
      </w:r>
      <w:r>
        <w:rPr>
          <w:rFonts w:hint="eastAsia"/>
        </w:rPr>
        <w:t>のように、表の場合は</w:t>
      </w:r>
      <w:r>
        <w:rPr>
          <w:rFonts w:ascii="Arial" w:eastAsia="ＭＳ ゴシック" w:hAnsi="Arial" w:hint="eastAsia"/>
          <w:szCs w:val="20"/>
        </w:rPr>
        <w:t>表</w:t>
      </w:r>
      <w:r>
        <w:rPr>
          <w:rFonts w:ascii="Arial" w:eastAsia="ＭＳ ゴシック" w:hAnsi="Arial"/>
          <w:szCs w:val="20"/>
        </w:rPr>
        <w:t>1</w:t>
      </w:r>
      <w:r>
        <w:rPr>
          <w:rFonts w:hint="eastAsia"/>
        </w:rPr>
        <w:t>のように掲載し参照する。英文タイトルは不要。</w:t>
      </w:r>
    </w:p>
    <w:p w14:paraId="4B409E0B" w14:textId="77777777" w:rsidR="00F07FE1" w:rsidRDefault="00F07FE1" w:rsidP="000E3212">
      <w:pPr>
        <w:autoSpaceDE w:val="0"/>
        <w:autoSpaceDN w:val="0"/>
        <w:ind w:firstLineChars="100" w:firstLine="185"/>
      </w:pPr>
      <w:r>
        <w:rPr>
          <w:rFonts w:hint="eastAsia"/>
        </w:rPr>
        <w:t>タイトルのフォントはゴシック体／サンセリフ体・</w:t>
      </w:r>
      <w:r>
        <w:t>10</w:t>
      </w:r>
      <w:r>
        <w:rPr>
          <w:rFonts w:hint="eastAsia"/>
        </w:rPr>
        <w:t>ポイントとする。本文中での参照箇所も同じ。</w:t>
      </w:r>
    </w:p>
    <w:p w14:paraId="08FBF43A"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4)</w:t>
      </w:r>
      <w:r>
        <w:rPr>
          <w:rFonts w:ascii="Arial" w:eastAsia="ＭＳ ゴシック" w:hAnsi="Arial" w:hint="eastAsia"/>
          <w:szCs w:val="20"/>
        </w:rPr>
        <w:t>数式</w:t>
      </w:r>
    </w:p>
    <w:p w14:paraId="44D4FB95" w14:textId="77777777" w:rsidR="00F07FE1" w:rsidRDefault="00F07FE1" w:rsidP="000E3212">
      <w:pPr>
        <w:autoSpaceDE w:val="0"/>
        <w:autoSpaceDN w:val="0"/>
        <w:ind w:firstLineChars="100" w:firstLine="185"/>
      </w:pPr>
      <w:r>
        <w:rPr>
          <w:rFonts w:hint="eastAsia"/>
        </w:rPr>
        <w:t>行を改めて数式を挿入する場合は中央揃えとし、右寄せ・括弧書きの式番号を付す。例えば次の式</w:t>
      </w:r>
      <w:r>
        <w:t>(1)</w:t>
      </w:r>
      <w:r>
        <w:rPr>
          <w:rFonts w:hint="eastAsia"/>
        </w:rPr>
        <w:t>、式</w:t>
      </w:r>
      <w:r>
        <w:t>(2)</w:t>
      </w:r>
      <w:r>
        <w:rPr>
          <w:rFonts w:hint="eastAsia"/>
        </w:rPr>
        <w:t>を</w:t>
      </w:r>
      <w:r>
        <w:rPr>
          <w:rFonts w:hint="eastAsia"/>
          <w:noProof/>
        </w:rPr>
        <w:lastRenderedPageBreak/>
        <mc:AlternateContent>
          <mc:Choice Requires="wpg">
            <w:drawing>
              <wp:anchor distT="0" distB="0" distL="114300" distR="114300" simplePos="0" relativeHeight="251710464" behindDoc="0" locked="0" layoutInCell="1" allowOverlap="1" wp14:anchorId="5087A70B" wp14:editId="7F2023DD">
                <wp:simplePos x="0" y="0"/>
                <wp:positionH relativeFrom="column">
                  <wp:posOffset>101254</wp:posOffset>
                </wp:positionH>
                <wp:positionV relativeFrom="paragraph">
                  <wp:posOffset>12873</wp:posOffset>
                </wp:positionV>
                <wp:extent cx="2672715" cy="2397760"/>
                <wp:effectExtent l="12700" t="12700" r="6985" b="2540"/>
                <wp:wrapSquare wrapText="bothSides"/>
                <wp:docPr id="149" name="グループ化 149"/>
                <wp:cNvGraphicFramePr/>
                <a:graphic xmlns:a="http://schemas.openxmlformats.org/drawingml/2006/main">
                  <a:graphicData uri="http://schemas.microsoft.com/office/word/2010/wordprocessingGroup">
                    <wpg:wgp>
                      <wpg:cNvGrpSpPr/>
                      <wpg:grpSpPr>
                        <a:xfrm>
                          <a:off x="0" y="0"/>
                          <a:ext cx="2672715" cy="2397760"/>
                          <a:chOff x="0" y="-643133"/>
                          <a:chExt cx="2672844" cy="2398810"/>
                        </a:xfrm>
                      </wpg:grpSpPr>
                      <wps:wsp>
                        <wps:cNvPr id="150" name="Text Box 21"/>
                        <wps:cNvSpPr txBox="1">
                          <a:spLocks/>
                        </wps:cNvSpPr>
                        <wps:spPr bwMode="auto">
                          <a:xfrm>
                            <a:off x="7749" y="1511084"/>
                            <a:ext cx="2665095" cy="244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C1B21F" w14:textId="77777777" w:rsidR="00F07FE1" w:rsidRDefault="00F07FE1" w:rsidP="00F07FE1">
                              <w:pPr>
                                <w:snapToGrid w:val="0"/>
                                <w:spacing w:beforeLines="20" w:before="61"/>
                                <w:jc w:val="center"/>
                                <w:rPr>
                                  <w:rFonts w:ascii="Arial" w:eastAsia="ＭＳ ゴシック" w:hAnsi="Arial"/>
                                  <w:szCs w:val="20"/>
                                </w:rPr>
                              </w:pPr>
                              <w:r>
                                <w:rPr>
                                  <w:rFonts w:ascii="Arial" w:eastAsia="ＭＳ ゴシック" w:hAnsi="Arial" w:hint="eastAsia"/>
                                  <w:szCs w:val="20"/>
                                </w:rPr>
                                <w:t>図</w:t>
                              </w:r>
                              <w:r>
                                <w:rPr>
                                  <w:rFonts w:ascii="Arial" w:eastAsia="ＭＳ ゴシック" w:hAnsi="Arial"/>
                                  <w:szCs w:val="20"/>
                                </w:rPr>
                                <w:t>1</w:t>
                              </w:r>
                              <w:r>
                                <w:rPr>
                                  <w:rFonts w:ascii="Arial" w:eastAsia="ＭＳ ゴシック" w:hAnsi="Arial" w:hint="eastAsia"/>
                                  <w:szCs w:val="20"/>
                                </w:rPr>
                                <w:t xml:space="preserve">　</w:t>
                              </w:r>
                              <w:r>
                                <w:rPr>
                                  <w:rFonts w:ascii="Arial" w:eastAsia="ＭＳ ゴシック" w:hAnsi="Arial" w:hint="eastAsia"/>
                                  <w:szCs w:val="20"/>
                                </w:rPr>
                                <w:t>図の掲載方法（例）</w:t>
                              </w:r>
                            </w:p>
                            <w:p w14:paraId="2FDB33AB" w14:textId="77777777" w:rsidR="00F07FE1" w:rsidRDefault="00F07FE1" w:rsidP="00F07FE1">
                              <w:pPr>
                                <w:rPr>
                                  <w:rFonts w:ascii="Arial" w:eastAsia="ＭＳ ゴシック" w:hAnsi="Arial"/>
                                  <w:szCs w:val="20"/>
                                </w:rPr>
                              </w:pPr>
                            </w:p>
                          </w:txbxContent>
                        </wps:txbx>
                        <wps:bodyPr rot="0" vert="horz" wrap="square" lIns="0" tIns="0" rIns="0" bIns="0" anchor="t" anchorCtr="0" upright="1">
                          <a:noAutofit/>
                        </wps:bodyPr>
                      </wps:wsp>
                      <wps:wsp>
                        <wps:cNvPr id="151" name="星 16 2"/>
                        <wps:cNvSpPr>
                          <a:spLocks/>
                        </wps:cNvSpPr>
                        <wps:spPr bwMode="auto">
                          <a:xfrm>
                            <a:off x="0" y="-643133"/>
                            <a:ext cx="2656451" cy="2141268"/>
                          </a:xfrm>
                          <a:prstGeom prst="star16">
                            <a:avLst>
                              <a:gd name="adj" fmla="val 37500"/>
                            </a:avLst>
                          </a:prstGeom>
                          <a:solidFill>
                            <a:srgbClr val="8DB3E2"/>
                          </a:solidFill>
                          <a:ln w="9525">
                            <a:solidFill>
                              <a:srgbClr val="4A7EBB"/>
                            </a:solidFill>
                            <a:miter lim="800000"/>
                            <a:headEnd/>
                            <a:tailEnd/>
                          </a:ln>
                          <a:effectLst/>
                          <a:extLst>
                            <a:ext uri="{AF507438-7753-43E0-B8FC-AC1667EBCBE1}">
                              <a14:hiddenEffects xmlns:a14="http://schemas.microsoft.com/office/drawing/2010/main">
                                <a:effectLst>
                                  <a:outerShdw dist="23000" dir="5400000" rotWithShape="0">
                                    <a:srgbClr val="808080">
                                      <a:alpha val="34999"/>
                                    </a:srgbClr>
                                  </a:outerShdw>
                                </a:effectLst>
                              </a14:hiddenEffects>
                            </a:ext>
                          </a:extLst>
                        </wps:spPr>
                        <wps:bodyPr rot="0" vert="horz" wrap="square" lIns="91440" tIns="45720" rIns="91440" bIns="45720" anchor="ctr" anchorCtr="0" upright="1">
                          <a:noAutofit/>
                        </wps:bodyPr>
                      </wps:wsp>
                    </wpg:wgp>
                  </a:graphicData>
                </a:graphic>
                <wp14:sizeRelV relativeFrom="margin">
                  <wp14:pctHeight>0</wp14:pctHeight>
                </wp14:sizeRelV>
              </wp:anchor>
            </w:drawing>
          </mc:Choice>
          <mc:Fallback>
            <w:pict>
              <v:group w14:anchorId="5087A70B" id="グループ化 149" o:spid="_x0000_s1068" style="position:absolute;left:0;text-align:left;margin-left:7.95pt;margin-top:1pt;width:210.45pt;height:188.8pt;z-index:251710464;mso-height-relative:margin" coordorigin=",-6431" coordsize="26728,23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">
                <v:shape id="Text Box 21" o:spid="_x0000_s1069" type="#_x0000_t202" style="position:absolute;left:77;top:15110;width:26651;height:2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" filled="f" stroked="f">
                  <v:path arrowok="t"/>
                  <v:textbox inset="0,0,0,0">
                    <w:txbxContent>
                      <w:p w14:paraId="66C1B21F" w14:textId="77777777" w:rsidR="00F07FE1" w:rsidRDefault="00F07FE1" w:rsidP="00F07FE1">
                        <w:pPr>
                          <w:snapToGrid w:val="0"/>
                          <w:spacing w:beforeLines="20" w:before="61"/>
                          <w:jc w:val="center"/>
                          <w:rPr>
                            <w:rFonts w:ascii="Arial" w:eastAsia="ＭＳ ゴシック" w:hAnsi="Arial"/>
                            <w:szCs w:val="20"/>
                          </w:rPr>
                        </w:pPr>
                        <w:r>
                          <w:rPr>
                            <w:rFonts w:ascii="Arial" w:eastAsia="ＭＳ ゴシック" w:hAnsi="Arial" w:hint="eastAsia"/>
                            <w:szCs w:val="20"/>
                          </w:rPr>
                          <w:t>図</w:t>
                        </w:r>
                        <w:r>
                          <w:rPr>
                            <w:rFonts w:ascii="Arial" w:eastAsia="ＭＳ ゴシック" w:hAnsi="Arial"/>
                            <w:szCs w:val="20"/>
                          </w:rPr>
                          <w:t>1</w:t>
                        </w:r>
                        <w:r>
                          <w:rPr>
                            <w:rFonts w:ascii="Arial" w:eastAsia="ＭＳ ゴシック" w:hAnsi="Arial" w:hint="eastAsia"/>
                            <w:szCs w:val="20"/>
                          </w:rPr>
                          <w:t xml:space="preserve">　</w:t>
                        </w:r>
                        <w:r>
                          <w:rPr>
                            <w:rFonts w:ascii="Arial" w:eastAsia="ＭＳ ゴシック" w:hAnsi="Arial" w:hint="eastAsia"/>
                            <w:szCs w:val="20"/>
                          </w:rPr>
                          <w:t>図の掲載方法（例）</w:t>
                        </w:r>
                      </w:p>
                      <w:p w14:paraId="2FDB33AB" w14:textId="77777777" w:rsidR="00F07FE1" w:rsidRDefault="00F07FE1" w:rsidP="00F07FE1">
                        <w:pPr>
                          <w:rPr>
                            <w:rFonts w:ascii="Arial" w:eastAsia="ＭＳ ゴシック" w:hAnsi="Arial"/>
                            <w:szCs w:val="20"/>
                          </w:rPr>
                        </w:pPr>
                      </w:p>
                    </w:txbxContent>
                  </v:textbox>
                </v:shape>
                <v:shape id="星 16 2" o:spid="_x0000_s1070" type="#_x0000_t59" style="position:absolute;top:-6431;width:26564;height:21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" fillcolor="#8db3e2" strokecolor="#4a7ebb">
                  <v:shadow opacity="22936f" origin=",.5" offset="0,.63889mm"/>
                  <v:path arrowok="t"/>
                </v:shape>
                <w10:wrap type="square"/>
              </v:group>
            </w:pict>
          </mc:Fallback>
        </mc:AlternateContent>
      </w:r>
      <w:r>
        <w:rPr>
          <w:rFonts w:hint="eastAsia"/>
        </w:rPr>
        <w:t>参考にされたい。</w:t>
      </w:r>
    </w:p>
    <w:p w14:paraId="39C46AE8" w14:textId="77777777" w:rsidR="00F07FE1" w:rsidRDefault="0081028F" w:rsidP="000E3212">
      <w:pPr>
        <w:tabs>
          <w:tab w:val="right" w:pos="4631"/>
        </w:tabs>
        <w:autoSpaceDE w:val="0"/>
        <w:autoSpaceDN w:val="0"/>
        <w:ind w:leftChars="766" w:left="1415"/>
        <w:jc w:val="left"/>
      </w:pPr>
      <w:r w:rsidRPr="00105D84">
        <w:rPr>
          <w:noProof/>
          <w:position w:val="-50"/>
        </w:rPr>
        <w:object w:dxaOrig="1820" w:dyaOrig="920" w14:anchorId="0F0CD172">
          <v:shape id="_x0000_i1027" type="#_x0000_t75" alt="" style="width:91.8pt;height:45.9pt;mso-width-percent:0;mso-height-percent:0;mso-width-percent:0;mso-height-percent:0" o:ole="">
            <v:imagedata r:id="rId8" o:title=""/>
          </v:shape>
          <o:OLEObject Type="Embed" ProgID="Equation.DSMT4" ShapeID="_x0000_i1027" DrawAspect="Content" ObjectID="_1647274929" r:id="rId12"/>
        </w:object>
      </w:r>
      <w:r w:rsidR="00F07FE1">
        <w:tab/>
        <w:t>(1)</w:t>
      </w:r>
    </w:p>
    <w:p w14:paraId="3F460FB6" w14:textId="77777777" w:rsidR="00F07FE1" w:rsidRDefault="0081028F" w:rsidP="000E3212">
      <w:pPr>
        <w:tabs>
          <w:tab w:val="right" w:pos="4631"/>
        </w:tabs>
        <w:autoSpaceDE w:val="0"/>
        <w:autoSpaceDN w:val="0"/>
        <w:ind w:leftChars="612" w:left="1131"/>
        <w:jc w:val="left"/>
      </w:pPr>
      <w:r>
        <w:rPr>
          <w:noProof/>
          <w:position w:val="-38"/>
        </w:rPr>
        <w:object w:dxaOrig="2558" w:dyaOrig="878" w14:anchorId="79CBB523">
          <v:shape id="_x0000_i1028" type="#_x0000_t75" alt="" style="width:128.2pt;height:45.1pt;mso-width-percent:0;mso-height-percent:0;mso-width-percent:0;mso-height-percent:0" o:ole="">
            <v:imagedata r:id="rId10" o:title=""/>
          </v:shape>
          <o:OLEObject Type="Embed" ProgID="Equation.DSMT4" ShapeID="_x0000_i1028" DrawAspect="Content" ObjectID="_1647274930" r:id="rId13"/>
        </w:object>
      </w:r>
      <w:r w:rsidR="00F07FE1">
        <w:tab/>
        <w:t>(2)</w:t>
      </w:r>
    </w:p>
    <w:p w14:paraId="7DD59341" w14:textId="44BAD3C8" w:rsidR="00F07FE1" w:rsidRDefault="00F07FE1" w:rsidP="001C5851">
      <w:pPr>
        <w:autoSpaceDE w:val="0"/>
        <w:autoSpaceDN w:val="0"/>
        <w:ind w:firstLineChars="100" w:firstLine="185"/>
      </w:pPr>
      <w:r>
        <w:rPr>
          <w:rFonts w:hint="eastAsia"/>
        </w:rPr>
        <w:t>本文と同じ行に挿入する場合でも、例えば</w:t>
      </w:r>
      <w:r>
        <w:rPr>
          <w:rFonts w:ascii="ＭＳ 明朝" w:hAnsi="ＭＳ 明朝" w:hint="eastAsia"/>
        </w:rPr>
        <w:t>g(x)</w:t>
      </w:r>
      <w:r>
        <w:rPr>
          <w:rFonts w:hint="eastAsia"/>
        </w:rPr>
        <w:t>や</w:t>
      </w:r>
      <w:r>
        <w:t>g(x)</w:t>
      </w:r>
      <w:r w:rsidR="001C5851" w:rsidRPr="001C5851">
        <w:rPr>
          <w:rFonts w:ascii="ＭＳ 明朝" w:hAnsi="ＭＳ 明朝" w:hint="eastAsia"/>
          <w:i/>
        </w:rPr>
        <w:t>、</w:t>
      </w:r>
      <w:r w:rsidR="001C5851" w:rsidRPr="00473569">
        <w:rPr>
          <w:rFonts w:eastAsia="ＭＳ ゴシック"/>
          <w:i/>
        </w:rPr>
        <w:t>g(x)</w:t>
      </w:r>
      <w:r>
        <w:rPr>
          <w:rFonts w:hint="eastAsia"/>
        </w:rPr>
        <w:t>などとせず、</w:t>
      </w:r>
      <w:r>
        <w:rPr>
          <w:i/>
        </w:rPr>
        <w:t>g</w:t>
      </w:r>
      <w:r>
        <w:t>(</w:t>
      </w:r>
      <w:r>
        <w:rPr>
          <w:i/>
        </w:rPr>
        <w:t>x</w:t>
      </w:r>
      <w:r>
        <w:t>)</w:t>
      </w:r>
      <w:r>
        <w:rPr>
          <w:rFonts w:hint="eastAsia"/>
        </w:rPr>
        <w:t>のように式と揃えた</w:t>
      </w:r>
      <w:r w:rsidR="001C5851">
        <w:rPr>
          <w:rFonts w:hint="eastAsia"/>
        </w:rPr>
        <w:t>表記</w:t>
      </w:r>
      <w:r>
        <w:rPr>
          <w:rFonts w:hint="eastAsia"/>
        </w:rPr>
        <w:t>とすること。</w:t>
      </w:r>
      <w:r w:rsidR="001C5851" w:rsidRPr="001C5851">
        <w:rPr>
          <w:rFonts w:hint="eastAsia"/>
        </w:rPr>
        <w:t>変数はイタリックとするが、カッコや数字などは立体とする。</w:t>
      </w:r>
    </w:p>
    <w:p w14:paraId="057F122A" w14:textId="77777777" w:rsidR="001C5851" w:rsidRPr="001C5851" w:rsidRDefault="001C5851" w:rsidP="001C5851">
      <w:pPr>
        <w:autoSpaceDE w:val="0"/>
        <w:autoSpaceDN w:val="0"/>
        <w:ind w:firstLineChars="100" w:firstLine="185"/>
      </w:pPr>
    </w:p>
    <w:p w14:paraId="76E877F2"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2.6</w:t>
      </w:r>
      <w:r>
        <w:rPr>
          <w:rFonts w:ascii="Arial" w:eastAsia="ＭＳ ゴシック" w:hAnsi="Arial" w:hint="eastAsia"/>
          <w:szCs w:val="20"/>
        </w:rPr>
        <w:t xml:space="preserve">　謝辞・補注・参考文献に関する規定</w:t>
      </w:r>
    </w:p>
    <w:p w14:paraId="4F4E82F0" w14:textId="77777777" w:rsidR="00F07FE1" w:rsidRDefault="00F07FE1" w:rsidP="000E3212">
      <w:pPr>
        <w:autoSpaceDE w:val="0"/>
        <w:autoSpaceDN w:val="0"/>
        <w:ind w:firstLineChars="100" w:firstLine="185"/>
      </w:pPr>
      <w:r>
        <w:rPr>
          <w:rFonts w:hint="eastAsia"/>
        </w:rPr>
        <w:t>謝辞・補注・参考文献は、この順で、論文の最後にまとめて記す。それぞれの間に</w:t>
      </w:r>
      <w:r>
        <w:t>1</w:t>
      </w:r>
      <w:r>
        <w:rPr>
          <w:rFonts w:hint="eastAsia"/>
        </w:rPr>
        <w:t>行の空行を入れることを原則とするが、例外として、段組みの</w:t>
      </w:r>
      <w:r>
        <w:t>1</w:t>
      </w:r>
      <w:r>
        <w:rPr>
          <w:rFonts w:hint="eastAsia"/>
        </w:rPr>
        <w:t>行目に空行が来る場合はこれを省略し、一番下に見出しが来る場合は次の段へ送ることができる。フォントサイズ、</w:t>
      </w:r>
      <w:r>
        <w:t>1</w:t>
      </w:r>
      <w:r>
        <w:rPr>
          <w:rFonts w:hint="eastAsia"/>
        </w:rPr>
        <w:t>ページあたり行数、行間は論文本体と同一とする。</w:t>
      </w:r>
    </w:p>
    <w:p w14:paraId="12020D21"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謝辞</w:t>
      </w:r>
    </w:p>
    <w:p w14:paraId="73BE5997" w14:textId="77777777" w:rsidR="00F07FE1" w:rsidRDefault="00F07FE1" w:rsidP="000E3212">
      <w:pPr>
        <w:autoSpaceDE w:val="0"/>
        <w:autoSpaceDN w:val="0"/>
        <w:ind w:firstLineChars="100" w:firstLine="185"/>
      </w:pPr>
      <w:r>
        <w:rPr>
          <w:rFonts w:hint="eastAsia"/>
        </w:rPr>
        <w:t>必要な場合、補注と参考文献の前に記す。</w:t>
      </w:r>
    </w:p>
    <w:p w14:paraId="687FF54E" w14:textId="77777777" w:rsidR="00F07FE1" w:rsidRDefault="00F07FE1" w:rsidP="000E3212">
      <w:pPr>
        <w:autoSpaceDE w:val="0"/>
        <w:autoSpaceDN w:val="0"/>
        <w:ind w:firstLineChars="100" w:firstLine="185"/>
      </w:pPr>
      <w:r>
        <w:rPr>
          <w:rFonts w:hint="eastAsia"/>
        </w:rPr>
        <w:t>見出しをゴシック体で書き、改行して謝辞本文を明朝体／セリフ体で記す。</w:t>
      </w:r>
    </w:p>
    <w:p w14:paraId="0FF2B07E"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補注</w:t>
      </w:r>
    </w:p>
    <w:p w14:paraId="6C698E9D" w14:textId="77777777" w:rsidR="00F07FE1" w:rsidRDefault="00F07FE1" w:rsidP="000E3212">
      <w:pPr>
        <w:autoSpaceDE w:val="0"/>
        <w:autoSpaceDN w:val="0"/>
        <w:ind w:firstLineChars="100" w:firstLine="185"/>
      </w:pPr>
      <w:r>
        <w:rPr>
          <w:rFonts w:hint="eastAsia"/>
        </w:rPr>
        <w:t>必要な場合は、本文中に例えば</w:t>
      </w:r>
      <w:r>
        <w:rPr>
          <w:vertAlign w:val="superscript"/>
        </w:rPr>
        <w:t>*2</w:t>
      </w:r>
      <w:r>
        <w:rPr>
          <w:rFonts w:hint="eastAsia"/>
        </w:rPr>
        <w:t>のように書き、謝辞の後、参考文献の前にまとめて記す。</w:t>
      </w:r>
    </w:p>
    <w:p w14:paraId="289109C2" w14:textId="77777777" w:rsidR="00F07FE1" w:rsidRDefault="00F07FE1" w:rsidP="000E3212">
      <w:pPr>
        <w:autoSpaceDE w:val="0"/>
        <w:autoSpaceDN w:val="0"/>
        <w:ind w:firstLineChars="100" w:firstLine="185"/>
      </w:pPr>
      <w:r>
        <w:rPr>
          <w:rFonts w:hint="eastAsia"/>
        </w:rPr>
        <w:t>見出しをゴシック体で書き、改行して補注本文を明朝体／セリフ体で記す。</w:t>
      </w:r>
    </w:p>
    <w:p w14:paraId="5F302088"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参考文献</w:t>
      </w:r>
    </w:p>
    <w:p w14:paraId="545CDF11" w14:textId="77777777" w:rsidR="00F07FE1" w:rsidRDefault="00F07FE1" w:rsidP="000E3212">
      <w:pPr>
        <w:autoSpaceDE w:val="0"/>
        <w:autoSpaceDN w:val="0"/>
        <w:ind w:firstLineChars="100" w:firstLine="185"/>
      </w:pPr>
      <w:r>
        <w:rPr>
          <w:rFonts w:hint="eastAsia"/>
        </w:rPr>
        <w:t>本文中で上付きの片カッコ付き番号</w:t>
      </w:r>
      <w:r>
        <w:rPr>
          <w:vertAlign w:val="superscript"/>
        </w:rPr>
        <w:t>1)</w:t>
      </w:r>
      <w:r>
        <w:rPr>
          <w:rFonts w:hint="eastAsia"/>
        </w:rPr>
        <w:t>を用いて引用するとともに、論文の最後に著者名、引用文献題目、掲載誌名、巻号、開始・終了ページ、発表年などをまとめて記す。参考文献</w:t>
      </w:r>
      <w:r>
        <w:t>1)</w:t>
      </w:r>
      <w:r>
        <w:rPr>
          <w:rFonts w:hint="eastAsia"/>
        </w:rPr>
        <w:t>は単行本、</w:t>
      </w:r>
      <w:r>
        <w:t>2)</w:t>
      </w:r>
      <w:r>
        <w:rPr>
          <w:rFonts w:hint="eastAsia"/>
        </w:rPr>
        <w:t>は単行本の中の一部、</w:t>
      </w:r>
      <w:r>
        <w:t>3)</w:t>
      </w:r>
      <w:r>
        <w:rPr>
          <w:rFonts w:hint="eastAsia"/>
        </w:rPr>
        <w:t>は論文集の中の論文、</w:t>
      </w:r>
      <w:r>
        <w:t>4)</w:t>
      </w:r>
      <w:r>
        <w:rPr>
          <w:rFonts w:hint="eastAsia"/>
        </w:rPr>
        <w:t>は</w:t>
      </w:r>
      <w:r>
        <w:t>Web</w:t>
      </w:r>
      <w:r>
        <w:rPr>
          <w:rFonts w:hint="eastAsia"/>
        </w:rPr>
        <w:t>サイトの場合の書き方の例</w:t>
      </w:r>
      <w:r>
        <w:rPr>
          <w:rFonts w:hint="eastAsia"/>
        </w:rPr>
        <w:t>示である。</w:t>
      </w:r>
    </w:p>
    <w:p w14:paraId="09E66AF7" w14:textId="77777777" w:rsidR="00F07FE1" w:rsidRDefault="00F07FE1" w:rsidP="000E3212">
      <w:pPr>
        <w:autoSpaceDE w:val="0"/>
        <w:autoSpaceDN w:val="0"/>
        <w:ind w:firstLineChars="100" w:firstLine="185"/>
      </w:pPr>
      <w:r>
        <w:rPr>
          <w:rFonts w:hint="eastAsia"/>
        </w:rPr>
        <w:t>見出しをゴシック体で書き、改行して参考文献リストを明朝体／セリフ体で記す。</w:t>
      </w:r>
    </w:p>
    <w:p w14:paraId="67A24CC3" w14:textId="77777777" w:rsidR="00F07FE1" w:rsidRDefault="00F07FE1" w:rsidP="000E3212">
      <w:pPr>
        <w:autoSpaceDE w:val="0"/>
        <w:autoSpaceDN w:val="0"/>
        <w:rPr>
          <w:rFonts w:ascii="ＭＳ ゴシック" w:eastAsia="ＭＳ ゴシック" w:hAnsi="ＭＳ ゴシック"/>
        </w:rPr>
      </w:pPr>
    </w:p>
    <w:p w14:paraId="5867B62C" w14:textId="77777777" w:rsidR="00F07FE1" w:rsidRDefault="00F07FE1" w:rsidP="000E3212">
      <w:pPr>
        <w:autoSpaceDE w:val="0"/>
        <w:autoSpaceDN w:val="0"/>
        <w:outlineLvl w:val="0"/>
        <w:rPr>
          <w:rFonts w:ascii="Arial" w:eastAsia="ＭＳ ゴシック" w:hAnsi="Arial"/>
          <w:szCs w:val="20"/>
        </w:rPr>
      </w:pPr>
      <w:r>
        <w:rPr>
          <w:rFonts w:ascii="Arial" w:eastAsia="ＭＳ ゴシック" w:hAnsi="Arial" w:hint="eastAsia"/>
          <w:szCs w:val="20"/>
        </w:rPr>
        <w:t>３．</w:t>
      </w:r>
      <w:r>
        <w:rPr>
          <w:rFonts w:ascii="Arial" w:eastAsia="ＭＳ ゴシック" w:hAnsi="Arial"/>
          <w:szCs w:val="20"/>
        </w:rPr>
        <w:t>PDF</w:t>
      </w:r>
      <w:r>
        <w:rPr>
          <w:rFonts w:ascii="Arial" w:eastAsia="ＭＳ ゴシック" w:hAnsi="Arial" w:hint="eastAsia"/>
          <w:szCs w:val="20"/>
        </w:rPr>
        <w:t>ファイル作成上の留意点</w:t>
      </w:r>
    </w:p>
    <w:p w14:paraId="1DC48DF4" w14:textId="77777777" w:rsidR="00F07FE1" w:rsidRDefault="00F07FE1" w:rsidP="000E3212">
      <w:pPr>
        <w:autoSpaceDE w:val="0"/>
        <w:autoSpaceDN w:val="0"/>
        <w:ind w:firstLineChars="100" w:firstLine="185"/>
      </w:pPr>
      <w:r>
        <w:rPr>
          <w:rFonts w:hint="eastAsia"/>
        </w:rPr>
        <w:t>著者が作成し提出するのは、審査を通過した後に「交通工学論文集」または「交通工学論文集</w:t>
      </w:r>
      <w:r>
        <w:t>(</w:t>
      </w:r>
      <w:r>
        <w:rPr>
          <w:rFonts w:hint="eastAsia"/>
        </w:rPr>
        <w:t>特集号</w:t>
      </w:r>
      <w:r>
        <w:t>A)</w:t>
      </w:r>
      <w:r>
        <w:rPr>
          <w:rFonts w:hint="eastAsia"/>
        </w:rPr>
        <w:t>」に掲載される完成された論文であり、</w:t>
      </w:r>
      <w:r>
        <w:t>PDF</w:t>
      </w:r>
      <w:r>
        <w:rPr>
          <w:rFonts w:hint="eastAsia"/>
        </w:rPr>
        <w:t>形式の電子ファイルでの提出が求められる。</w:t>
      </w:r>
    </w:p>
    <w:p w14:paraId="1886868F" w14:textId="77777777" w:rsidR="00F07FE1" w:rsidRDefault="00F07FE1" w:rsidP="000E3212">
      <w:pPr>
        <w:autoSpaceDE w:val="0"/>
        <w:autoSpaceDN w:val="0"/>
        <w:ind w:firstLineChars="100" w:firstLine="185"/>
      </w:pPr>
      <w:r>
        <w:t>PDF</w:t>
      </w:r>
      <w:r>
        <w:rPr>
          <w:rFonts w:hint="eastAsia"/>
        </w:rPr>
        <w:t>ファイルは</w:t>
      </w:r>
      <w:r>
        <w:t>Adobe Acrobat</w:t>
      </w:r>
      <w:r>
        <w:rPr>
          <w:rFonts w:hint="eastAsia"/>
        </w:rPr>
        <w:t>など</w:t>
      </w:r>
      <w:r>
        <w:t>PDF</w:t>
      </w:r>
      <w:r>
        <w:rPr>
          <w:rFonts w:hint="eastAsia"/>
        </w:rPr>
        <w:t>作成機能を持つソフトウェアで作成する。その際、次の事項に留意されたい。</w:t>
      </w:r>
    </w:p>
    <w:p w14:paraId="7BE4E946" w14:textId="77777777" w:rsidR="00F07FE1" w:rsidRPr="00F61091" w:rsidRDefault="00F07FE1" w:rsidP="000E3212">
      <w:pPr>
        <w:autoSpaceDE w:val="0"/>
        <w:autoSpaceDN w:val="0"/>
        <w:ind w:leftChars="133" w:left="488" w:rightChars="59" w:right="109" w:hangingChars="131" w:hanging="242"/>
      </w:pPr>
      <w:r w:rsidRPr="00F61091">
        <w:rPr>
          <w:rFonts w:hint="eastAsia"/>
        </w:rPr>
        <w:t>・</w:t>
      </w:r>
      <w:r w:rsidRPr="00F61091">
        <w:tab/>
        <w:t>PDF</w:t>
      </w:r>
      <w:r w:rsidRPr="00F61091">
        <w:rPr>
          <w:rFonts w:hint="eastAsia"/>
        </w:rPr>
        <w:t>のバージョンは</w:t>
      </w:r>
      <w:r w:rsidRPr="00F61091">
        <w:t>1.3</w:t>
      </w:r>
      <w:r w:rsidRPr="00F61091">
        <w:rPr>
          <w:rFonts w:hint="eastAsia"/>
        </w:rPr>
        <w:t>（</w:t>
      </w:r>
      <w:r w:rsidRPr="00F61091">
        <w:t>Adobe Acrobat 4.x</w:t>
      </w:r>
      <w:r w:rsidRPr="00F61091">
        <w:rPr>
          <w:rFonts w:hint="eastAsia"/>
        </w:rPr>
        <w:t>相当）以上とする。</w:t>
      </w:r>
    </w:p>
    <w:p w14:paraId="17D60DA8" w14:textId="77777777" w:rsidR="00F07FE1" w:rsidRDefault="00F07FE1" w:rsidP="000E3212">
      <w:pPr>
        <w:autoSpaceDE w:val="0"/>
        <w:autoSpaceDN w:val="0"/>
        <w:ind w:leftChars="133" w:left="488" w:rightChars="59" w:right="109" w:hangingChars="131" w:hanging="242"/>
      </w:pPr>
      <w:r>
        <w:rPr>
          <w:rFonts w:hint="eastAsia"/>
        </w:rPr>
        <w:t>・</w:t>
      </w:r>
      <w:r>
        <w:tab/>
      </w:r>
      <w:r>
        <w:rPr>
          <w:rFonts w:hint="eastAsia"/>
        </w:rPr>
        <w:t>ファイルの大きさは</w:t>
      </w:r>
      <w:r>
        <w:t>5MB</w:t>
      </w:r>
      <w:r>
        <w:rPr>
          <w:rFonts w:hint="eastAsia"/>
        </w:rPr>
        <w:t>以内とする。</w:t>
      </w:r>
    </w:p>
    <w:p w14:paraId="09D696D0" w14:textId="77777777" w:rsidR="00F07FE1" w:rsidRDefault="00F07FE1" w:rsidP="000E3212">
      <w:pPr>
        <w:autoSpaceDE w:val="0"/>
        <w:autoSpaceDN w:val="0"/>
        <w:ind w:leftChars="133" w:left="488" w:rightChars="59" w:right="109" w:hangingChars="131" w:hanging="242"/>
      </w:pPr>
      <w:r>
        <w:rPr>
          <w:rFonts w:hint="eastAsia"/>
        </w:rPr>
        <w:t>・</w:t>
      </w:r>
      <w:r>
        <w:tab/>
      </w:r>
      <w:r>
        <w:rPr>
          <w:rFonts w:hint="eastAsia"/>
        </w:rPr>
        <w:t>論文中で使用する</w:t>
      </w:r>
      <w:r>
        <w:rPr>
          <w:rFonts w:hint="eastAsia"/>
          <w:u w:val="single"/>
        </w:rPr>
        <w:t>フォントは全てファイルに埋め込む</w:t>
      </w:r>
      <w:r>
        <w:rPr>
          <w:rFonts w:hint="eastAsia"/>
        </w:rPr>
        <w:t>こと。そうしないと、異なる環境でファイルを開いた場合に文字化けや文字落ちなどが生じる場合がある。</w:t>
      </w:r>
    </w:p>
    <w:p w14:paraId="0864668F" w14:textId="77777777" w:rsidR="00F07FE1" w:rsidRDefault="00F07FE1" w:rsidP="000E3212">
      <w:pPr>
        <w:autoSpaceDE w:val="0"/>
        <w:autoSpaceDN w:val="0"/>
        <w:ind w:leftChars="133" w:left="488" w:rightChars="59" w:right="109" w:hangingChars="131" w:hanging="242"/>
      </w:pPr>
      <w:r>
        <w:rPr>
          <w:rFonts w:hint="eastAsia"/>
        </w:rPr>
        <w:t>・</w:t>
      </w:r>
      <w:r>
        <w:tab/>
      </w:r>
      <w:r>
        <w:rPr>
          <w:rFonts w:hint="eastAsia"/>
        </w:rPr>
        <w:t>画像の解像度は、参考値として</w:t>
      </w:r>
      <w:r>
        <w:t>300dpi</w:t>
      </w:r>
      <w:r>
        <w:rPr>
          <w:rFonts w:hint="eastAsia"/>
        </w:rPr>
        <w:t>程度を推奨する。最終的なファイルの大きさと判読可能性を勘案し、適切な値を選ばれたい。</w:t>
      </w:r>
    </w:p>
    <w:p w14:paraId="0EBF29E2" w14:textId="77777777" w:rsidR="00F07FE1" w:rsidRDefault="00F07FE1" w:rsidP="000E3212">
      <w:pPr>
        <w:autoSpaceDE w:val="0"/>
        <w:autoSpaceDN w:val="0"/>
        <w:ind w:leftChars="133" w:left="488" w:rightChars="59" w:right="109" w:hangingChars="131" w:hanging="242"/>
      </w:pPr>
      <w:r>
        <w:rPr>
          <w:rFonts w:hint="eastAsia"/>
        </w:rPr>
        <w:t>・</w:t>
      </w:r>
      <w:r>
        <w:tab/>
      </w:r>
      <w:r>
        <w:rPr>
          <w:rFonts w:hint="eastAsia"/>
        </w:rPr>
        <w:t>写真などの画像データの一部を隠す必要がある場合、例えば肖像権やプライバシー保護のために個人が特定できないようにする場合は、目隠し・ぼかし・モザイク処理、あるいは画像の低解像度化などにより、画像そのものを加工すること。ワープロソフト上で画像上に黒い四角形等のオブジェクトを重ね合わせてマスクしただけで作成した</w:t>
      </w:r>
      <w:r>
        <w:t>PDF</w:t>
      </w:r>
      <w:r>
        <w:rPr>
          <w:rFonts w:hint="eastAsia"/>
        </w:rPr>
        <w:t>ファイルでは、一般のソフトでそれを取り外されてしまうなどの危険性がある。</w:t>
      </w:r>
      <w:r>
        <w:br/>
      </w:r>
      <w:r>
        <w:rPr>
          <w:rFonts w:hint="eastAsia"/>
        </w:rPr>
        <w:t>したがって、マスクした元画像を</w:t>
      </w:r>
      <w:r>
        <w:t>JPEG</w:t>
      </w:r>
      <w:r>
        <w:rPr>
          <w:rFonts w:hint="eastAsia"/>
        </w:rPr>
        <w:t>形式等で一体の画像ファイルとして一旦保存したうえで論文ファイルに挿入し、</w:t>
      </w:r>
      <w:r>
        <w:t>PDF</w:t>
      </w:r>
      <w:r>
        <w:rPr>
          <w:rFonts w:hint="eastAsia"/>
        </w:rPr>
        <w:t>化すること。さらに、作成した</w:t>
      </w:r>
      <w:r>
        <w:t>PDF</w:t>
      </w:r>
      <w:r>
        <w:rPr>
          <w:rFonts w:hint="eastAsia"/>
        </w:rPr>
        <w:t>ファイルにおいて、元画像が適切にマスクされていることを確認すること。</w:t>
      </w:r>
    </w:p>
    <w:p w14:paraId="56B683D7" w14:textId="77777777" w:rsidR="00F07FE1" w:rsidRDefault="00F07FE1" w:rsidP="000E3212">
      <w:pPr>
        <w:autoSpaceDE w:val="0"/>
        <w:autoSpaceDN w:val="0"/>
        <w:ind w:leftChars="133" w:left="488" w:rightChars="59" w:right="109" w:hangingChars="131" w:hanging="242"/>
      </w:pPr>
      <w:r>
        <w:rPr>
          <w:rFonts w:hint="eastAsia"/>
        </w:rPr>
        <w:t>・</w:t>
      </w:r>
      <w:r>
        <w:tab/>
      </w:r>
      <w:r>
        <w:rPr>
          <w:rFonts w:hint="eastAsia"/>
        </w:rPr>
        <w:t>論文集に掲載される際、論文誌名、論文番号、ページ番号などが挿入される。そのため、</w:t>
      </w:r>
      <w:r>
        <w:rPr>
          <w:rFonts w:hint="eastAsia"/>
          <w:u w:val="single"/>
        </w:rPr>
        <w:t>ファイルにセキュリティやパスワードを設定しない</w:t>
      </w:r>
      <w:r>
        <w:rPr>
          <w:rFonts w:hint="eastAsia"/>
        </w:rPr>
        <w:t>こと。</w:t>
      </w:r>
      <w:r>
        <w:rPr>
          <w:rFonts w:ascii="ＭＳ 明朝" w:hAnsi="Century" w:cs="ＭＳ 明朝" w:hint="eastAsia"/>
          <w:u w:val="single"/>
        </w:rPr>
        <w:t>「印刷」、「テキストとグラフィックの選択」、「文章の変更」、「注釈とフォームフィールドの追加と変更」</w:t>
      </w:r>
      <w:r>
        <w:rPr>
          <w:rFonts w:ascii="ＭＳ 明朝" w:hAnsi="Helvetica" w:cs="ＭＳ 明朝" w:hint="eastAsia"/>
          <w:u w:val="single"/>
        </w:rPr>
        <w:t>などは許可する</w:t>
      </w:r>
      <w:r>
        <w:rPr>
          <w:rFonts w:ascii="ＭＳ 明朝" w:hAnsi="Helvetica" w:cs="ＭＳ 明朝" w:hint="eastAsia"/>
        </w:rPr>
        <w:t>こと。</w:t>
      </w:r>
    </w:p>
    <w:p w14:paraId="32ECA68C" w14:textId="77777777" w:rsidR="00F07FE1" w:rsidRDefault="00F07FE1" w:rsidP="000E3212">
      <w:pPr>
        <w:autoSpaceDE w:val="0"/>
        <w:autoSpaceDN w:val="0"/>
        <w:ind w:leftChars="133" w:left="488" w:rightChars="59" w:right="109" w:hangingChars="131" w:hanging="242"/>
      </w:pPr>
      <w:r>
        <w:rPr>
          <w:rFonts w:hint="eastAsia"/>
        </w:rPr>
        <w:t>・</w:t>
      </w:r>
      <w:r>
        <w:tab/>
      </w:r>
      <w:r>
        <w:rPr>
          <w:rFonts w:hint="eastAsia"/>
        </w:rPr>
        <w:t>しおり、サムネールなどは設定しない。</w:t>
      </w:r>
    </w:p>
    <w:p w14:paraId="3BBE21BA" w14:textId="77777777" w:rsidR="00F07FE1" w:rsidRDefault="00F07FE1" w:rsidP="000E3212">
      <w:pPr>
        <w:autoSpaceDE w:val="0"/>
        <w:autoSpaceDN w:val="0"/>
        <w:ind w:leftChars="133" w:left="488" w:rightChars="59" w:right="109" w:hangingChars="131" w:hanging="242"/>
      </w:pPr>
      <w:r>
        <w:rPr>
          <w:rFonts w:hint="eastAsia"/>
        </w:rPr>
        <w:t>・</w:t>
      </w:r>
      <w:r>
        <w:tab/>
        <w:t>PDF</w:t>
      </w:r>
      <w:r>
        <w:rPr>
          <w:rFonts w:hint="eastAsia"/>
        </w:rPr>
        <w:t>ファイル内から外部の</w:t>
      </w:r>
      <w:r>
        <w:t>Web</w:t>
      </w:r>
      <w:r>
        <w:rPr>
          <w:rFonts w:hint="eastAsia"/>
        </w:rPr>
        <w:t>サイト、メールアドレスなどへのリンクは設定しない。これらのリンクは自動的に設定される場合があるが、忘れずに解除しておくこと。なお、同一論文ファイル内でリンク（本文から補注へ、など）を設定するこ</w:t>
      </w:r>
      <w:r>
        <w:rPr>
          <w:rFonts w:hint="eastAsia"/>
        </w:rPr>
        <w:lastRenderedPageBreak/>
        <w:t>とは差し支えない。</w:t>
      </w:r>
    </w:p>
    <w:p w14:paraId="0820A062" w14:textId="77777777" w:rsidR="00F07FE1" w:rsidRDefault="00F07FE1" w:rsidP="000E3212">
      <w:pPr>
        <w:autoSpaceDE w:val="0"/>
        <w:autoSpaceDN w:val="0"/>
        <w:jc w:val="left"/>
        <w:outlineLvl w:val="0"/>
        <w:rPr>
          <w:rFonts w:ascii="Arial" w:eastAsia="ＭＳ ゴシック" w:hAnsi="Arial"/>
          <w:szCs w:val="20"/>
        </w:rPr>
      </w:pPr>
      <w:r>
        <w:rPr>
          <w:rFonts w:ascii="Arial" w:eastAsia="ＭＳ ゴシック" w:hAnsi="Arial" w:hint="eastAsia"/>
          <w:szCs w:val="20"/>
        </w:rPr>
        <w:t>４．おわりに</w:t>
      </w:r>
    </w:p>
    <w:p w14:paraId="66B591D6" w14:textId="77777777" w:rsidR="00F07FE1" w:rsidRDefault="00F07FE1" w:rsidP="000E3212">
      <w:pPr>
        <w:autoSpaceDE w:val="0"/>
        <w:autoSpaceDN w:val="0"/>
        <w:ind w:firstLineChars="100" w:firstLine="185"/>
      </w:pPr>
      <w:r>
        <w:rPr>
          <w:rFonts w:hint="eastAsia"/>
        </w:rPr>
        <w:t>論文投稿や当会への入会手続きは、当会ホームページ（</w:t>
      </w:r>
      <w:r>
        <w:t>http://www.jste.or.jp/</w:t>
      </w:r>
      <w:r>
        <w:rPr>
          <w:rFonts w:hint="eastAsia"/>
        </w:rPr>
        <w:t>）の「オンラインサービス」からリンクをたどって行うことができる。</w:t>
      </w:r>
    </w:p>
    <w:p w14:paraId="5EA8AE75" w14:textId="77777777" w:rsidR="00F07FE1" w:rsidRDefault="00F07FE1" w:rsidP="000E3212">
      <w:pPr>
        <w:autoSpaceDE w:val="0"/>
        <w:autoSpaceDN w:val="0"/>
        <w:ind w:firstLineChars="100" w:firstLine="185"/>
      </w:pPr>
    </w:p>
    <w:p w14:paraId="0839B80B" w14:textId="77777777" w:rsidR="00F07FE1" w:rsidRDefault="00F07FE1" w:rsidP="000E3212">
      <w:pPr>
        <w:autoSpaceDE w:val="0"/>
        <w:autoSpaceDN w:val="0"/>
        <w:jc w:val="left"/>
        <w:rPr>
          <w:rFonts w:ascii="Arial" w:eastAsia="ＭＳ ゴシック" w:hAnsi="Arial"/>
          <w:szCs w:val="20"/>
        </w:rPr>
      </w:pPr>
      <w:r>
        <w:rPr>
          <w:rFonts w:ascii="Arial" w:eastAsia="ＭＳ ゴシック" w:hAnsi="Arial" w:hint="eastAsia"/>
          <w:szCs w:val="20"/>
        </w:rPr>
        <w:t>謝辞</w:t>
      </w:r>
    </w:p>
    <w:p w14:paraId="295622F0" w14:textId="77777777" w:rsidR="00F07FE1" w:rsidRDefault="00F07FE1" w:rsidP="000E3212">
      <w:pPr>
        <w:autoSpaceDE w:val="0"/>
        <w:autoSpaceDN w:val="0"/>
        <w:ind w:firstLine="185"/>
      </w:pPr>
      <w:r>
        <w:rPr>
          <w:rFonts w:hint="eastAsia"/>
        </w:rPr>
        <w:t>謝辞を書く場合はここに挿入する。ここに記して感謝申し上げます。</w:t>
      </w:r>
    </w:p>
    <w:p w14:paraId="688719B7" w14:textId="77777777" w:rsidR="00F07FE1" w:rsidRDefault="00F07FE1" w:rsidP="000E3212">
      <w:pPr>
        <w:autoSpaceDE w:val="0"/>
        <w:autoSpaceDN w:val="0"/>
        <w:jc w:val="left"/>
        <w:rPr>
          <w:rFonts w:ascii="Arial" w:eastAsia="ＭＳ ゴシック" w:hAnsi="Arial"/>
          <w:szCs w:val="20"/>
        </w:rPr>
      </w:pPr>
    </w:p>
    <w:p w14:paraId="21F27B17" w14:textId="77777777" w:rsidR="00F07FE1" w:rsidRDefault="00F07FE1" w:rsidP="000E3212">
      <w:pPr>
        <w:autoSpaceDE w:val="0"/>
        <w:autoSpaceDN w:val="0"/>
        <w:jc w:val="left"/>
        <w:rPr>
          <w:rFonts w:ascii="Arial" w:eastAsia="ＭＳ ゴシック" w:hAnsi="Arial"/>
          <w:szCs w:val="20"/>
        </w:rPr>
      </w:pPr>
      <w:r>
        <w:rPr>
          <w:rFonts w:ascii="Arial" w:eastAsia="ＭＳ ゴシック" w:hAnsi="Arial" w:hint="eastAsia"/>
          <w:szCs w:val="20"/>
        </w:rPr>
        <w:t>補注</w:t>
      </w:r>
    </w:p>
    <w:p w14:paraId="6E68F3A0" w14:textId="77777777" w:rsidR="00F07FE1" w:rsidRPr="00F61091" w:rsidRDefault="00F07FE1" w:rsidP="000E3212">
      <w:pPr>
        <w:autoSpaceDE w:val="0"/>
        <w:autoSpaceDN w:val="0"/>
        <w:ind w:left="284" w:hanging="284"/>
      </w:pPr>
      <w:r w:rsidRPr="00F61091">
        <w:t>*1</w:t>
      </w:r>
      <w:r w:rsidRPr="00F61091">
        <w:tab/>
      </w:r>
      <w:r w:rsidRPr="00F61091">
        <w:rPr>
          <w:rFonts w:hint="eastAsia"/>
        </w:rPr>
        <w:t>本ファイルは</w:t>
      </w:r>
      <w:r w:rsidRPr="00F61091">
        <w:t>Windows</w:t>
      </w:r>
      <w:r w:rsidRPr="00F61091">
        <w:rPr>
          <w:rFonts w:hint="eastAsia"/>
        </w:rPr>
        <w:t>版</w:t>
      </w:r>
      <w:r w:rsidRPr="00F61091">
        <w:t>Word 2016</w:t>
      </w:r>
      <w:r w:rsidRPr="00F61091">
        <w:rPr>
          <w:rFonts w:hint="eastAsia"/>
        </w:rPr>
        <w:t>および</w:t>
      </w:r>
      <w:r w:rsidRPr="00F61091">
        <w:t>Mac</w:t>
      </w:r>
      <w:r w:rsidRPr="00F61091">
        <w:rPr>
          <w:rFonts w:hint="eastAsia"/>
        </w:rPr>
        <w:t>版</w:t>
      </w:r>
      <w:r w:rsidRPr="00F61091">
        <w:t xml:space="preserve">Word </w:t>
      </w:r>
      <w:r w:rsidRPr="00F61091">
        <w:t>201</w:t>
      </w:r>
      <w:r w:rsidRPr="00F61091">
        <w:rPr>
          <w:rFonts w:hint="eastAsia"/>
        </w:rPr>
        <w:t>6</w:t>
      </w:r>
      <w:r w:rsidRPr="00F61091">
        <w:rPr>
          <w:rFonts w:hint="eastAsia"/>
        </w:rPr>
        <w:t>で正常に開けることを確認している。</w:t>
      </w:r>
    </w:p>
    <w:p w14:paraId="4B572BE6" w14:textId="77777777" w:rsidR="00F07FE1" w:rsidRDefault="00F07FE1" w:rsidP="000E3212">
      <w:pPr>
        <w:autoSpaceDE w:val="0"/>
        <w:autoSpaceDN w:val="0"/>
        <w:ind w:left="284" w:hanging="284"/>
      </w:pPr>
      <w:r>
        <w:t>*2</w:t>
      </w:r>
      <w:r>
        <w:tab/>
      </w:r>
      <w:r>
        <w:rPr>
          <w:rFonts w:hint="eastAsia"/>
        </w:rPr>
        <w:t>補注が不要であれば、この部分はまるごと削除して頂いて結構である。</w:t>
      </w:r>
    </w:p>
    <w:p w14:paraId="6A3BEA3F" w14:textId="77777777" w:rsidR="00F07FE1" w:rsidRDefault="00F07FE1" w:rsidP="000E3212">
      <w:pPr>
        <w:autoSpaceDE w:val="0"/>
        <w:autoSpaceDN w:val="0"/>
        <w:jc w:val="left"/>
        <w:rPr>
          <w:rFonts w:ascii="Arial" w:eastAsia="ＭＳ ゴシック" w:hAnsi="Arial"/>
          <w:szCs w:val="20"/>
        </w:rPr>
      </w:pPr>
    </w:p>
    <w:p w14:paraId="17966EF9" w14:textId="77777777" w:rsidR="00F07FE1" w:rsidRDefault="00F07FE1" w:rsidP="000E3212">
      <w:pPr>
        <w:autoSpaceDE w:val="0"/>
        <w:autoSpaceDN w:val="0"/>
        <w:jc w:val="left"/>
        <w:rPr>
          <w:rFonts w:ascii="Arial" w:eastAsia="ＭＳ ゴシック" w:hAnsi="Arial"/>
          <w:szCs w:val="20"/>
        </w:rPr>
      </w:pPr>
      <w:r>
        <w:rPr>
          <w:rFonts w:ascii="Arial" w:eastAsia="ＭＳ ゴシック" w:hAnsi="Arial" w:hint="eastAsia"/>
          <w:szCs w:val="20"/>
        </w:rPr>
        <w:t>参考文献</w:t>
      </w:r>
    </w:p>
    <w:p w14:paraId="012BF225" w14:textId="77777777" w:rsidR="00F07FE1" w:rsidRDefault="00F07FE1" w:rsidP="000E3212">
      <w:pPr>
        <w:autoSpaceDE w:val="0"/>
        <w:autoSpaceDN w:val="0"/>
        <w:ind w:left="284" w:hanging="284"/>
      </w:pPr>
      <w:r>
        <w:t>1)</w:t>
      </w:r>
      <w:r>
        <w:tab/>
      </w:r>
      <w:r>
        <w:rPr>
          <w:rFonts w:hint="eastAsia"/>
        </w:rPr>
        <w:t>著者名：単行本名，出版元，発表年．</w:t>
      </w:r>
    </w:p>
    <w:p w14:paraId="0DF524F3" w14:textId="77777777" w:rsidR="00F07FE1" w:rsidRDefault="00F07FE1" w:rsidP="000E3212">
      <w:pPr>
        <w:autoSpaceDE w:val="0"/>
        <w:autoSpaceDN w:val="0"/>
        <w:ind w:left="284" w:hanging="284"/>
      </w:pPr>
      <w:r>
        <w:t>2)</w:t>
      </w:r>
      <w:r>
        <w:tab/>
      </w:r>
      <w:r>
        <w:rPr>
          <w:rFonts w:hint="eastAsia"/>
        </w:rPr>
        <w:t>著者名：担当箇所題目，単行本名（編著者名），出版元，開始</w:t>
      </w:r>
      <w:r>
        <w:t>-</w:t>
      </w:r>
      <w:r>
        <w:rPr>
          <w:rFonts w:hint="eastAsia"/>
        </w:rPr>
        <w:t>終了ページ，発表年．</w:t>
      </w:r>
    </w:p>
    <w:p w14:paraId="109737E7" w14:textId="77777777" w:rsidR="00F07FE1" w:rsidRDefault="00F07FE1" w:rsidP="000E3212">
      <w:pPr>
        <w:autoSpaceDE w:val="0"/>
        <w:autoSpaceDN w:val="0"/>
        <w:ind w:left="284" w:hanging="284"/>
      </w:pPr>
      <w:r>
        <w:t>3)</w:t>
      </w:r>
      <w:r>
        <w:tab/>
      </w:r>
      <w:r>
        <w:rPr>
          <w:rFonts w:hint="eastAsia"/>
        </w:rPr>
        <w:t>著者名：論文題目，掲載誌名，巻号，開始</w:t>
      </w:r>
      <w:r>
        <w:t>-</w:t>
      </w:r>
      <w:r>
        <w:rPr>
          <w:rFonts w:hint="eastAsia"/>
        </w:rPr>
        <w:t>終了ページ，発表年．</w:t>
      </w:r>
    </w:p>
    <w:p w14:paraId="14484BAF" w14:textId="77777777" w:rsidR="00F07FE1" w:rsidRDefault="00F07FE1" w:rsidP="000E3212">
      <w:pPr>
        <w:autoSpaceDE w:val="0"/>
        <w:autoSpaceDN w:val="0"/>
        <w:ind w:left="284" w:hanging="284"/>
      </w:pPr>
      <w:r>
        <w:t>4)</w:t>
      </w:r>
      <w:r>
        <w:tab/>
      </w:r>
      <w:r>
        <w:rPr>
          <w:rFonts w:hint="eastAsia"/>
        </w:rPr>
        <w:t>著者名：記事題目，</w:t>
      </w:r>
      <w:r>
        <w:t>Web</w:t>
      </w:r>
      <w:r>
        <w:rPr>
          <w:rFonts w:hint="eastAsia"/>
        </w:rPr>
        <w:t>サイト名，</w:t>
      </w:r>
      <w:r>
        <w:t>URL</w:t>
      </w:r>
      <w:r>
        <w:rPr>
          <w:rFonts w:hint="eastAsia"/>
        </w:rPr>
        <w:t>，発表年．（閲覧年月日）</w:t>
      </w:r>
    </w:p>
    <w:p w14:paraId="348C4198" w14:textId="77777777" w:rsidR="00F07FE1" w:rsidRDefault="00F07FE1" w:rsidP="000E3212">
      <w:pPr>
        <w:widowControl/>
        <w:autoSpaceDE w:val="0"/>
        <w:autoSpaceDN w:val="0"/>
        <w:jc w:val="left"/>
        <w:sectPr w:rsidR="00F07FE1">
          <w:type w:val="continuous"/>
          <w:pgSz w:w="11906" w:h="16838"/>
          <w:pgMar w:top="1077" w:right="1134" w:bottom="1077" w:left="1134" w:header="567" w:footer="567" w:gutter="0"/>
          <w:cols w:num="2" w:space="376"/>
          <w:docGrid w:type="linesAndChars" w:linePitch="305" w:charSpace="-3122"/>
        </w:sectPr>
      </w:pPr>
    </w:p>
    <w:p w14:paraId="03BD2B38" w14:textId="77777777" w:rsidR="00F07FE1" w:rsidRDefault="00F07FE1" w:rsidP="000E3212">
      <w:pPr>
        <w:autoSpaceDE w:val="0"/>
        <w:autoSpaceDN w:val="0"/>
        <w:snapToGrid w:val="0"/>
        <w:jc w:val="center"/>
      </w:pPr>
    </w:p>
    <w:p w14:paraId="0B2FA7A6" w14:textId="77777777" w:rsidR="00F07FE1" w:rsidRPr="009722C5" w:rsidRDefault="00F07FE1" w:rsidP="000E3212">
      <w:pPr>
        <w:autoSpaceDE w:val="0"/>
        <w:autoSpaceDN w:val="0"/>
      </w:pPr>
    </w:p>
    <w:p w14:paraId="3E3F5226" w14:textId="77777777" w:rsidR="00E203DD" w:rsidRPr="009722C5" w:rsidRDefault="00E203DD" w:rsidP="000E3212">
      <w:pPr>
        <w:autoSpaceDE w:val="0"/>
        <w:autoSpaceDN w:val="0"/>
      </w:pPr>
    </w:p>
    <w:sectPr w:rsidR="00E203DD" w:rsidRPr="009722C5" w:rsidSect="001A3C54">
      <w:type w:val="continuous"/>
      <w:pgSz w:w="11906" w:h="16838" w:code="9"/>
      <w:pgMar w:top="1077" w:right="1134" w:bottom="1077" w:left="1134" w:header="567" w:footer="567" w:gutter="0"/>
      <w:cols w:space="376"/>
      <w:noEndnote/>
      <w:docGrid w:type="linesAndChars" w:linePitch="305" w:charSpace="-312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4AB7ABB" w14:textId="77777777" w:rsidR="00E37951" w:rsidRDefault="00E37951" w:rsidP="003B4455">
      <w:r>
        <w:separator/>
      </w:r>
    </w:p>
  </w:endnote>
  <w:endnote w:type="continuationSeparator" w:id="0">
    <w:p w14:paraId="737C0E7A" w14:textId="77777777" w:rsidR="00E37951" w:rsidRDefault="00E37951" w:rsidP="003B44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ＭＳ Ｐ明朝">
    <w:panose1 w:val="02020600040205080304"/>
    <w:charset w:val="80"/>
    <w:family w:val="roman"/>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BF6F836" w14:textId="77777777" w:rsidR="00E37951" w:rsidRDefault="00E37951" w:rsidP="003B4455">
      <w:r>
        <w:separator/>
      </w:r>
    </w:p>
  </w:footnote>
  <w:footnote w:type="continuationSeparator" w:id="0">
    <w:p w14:paraId="34B6633F" w14:textId="77777777" w:rsidR="00E37951" w:rsidRDefault="00E37951" w:rsidP="003B44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A8F2D4E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5"/>
  <w:bordersDoNotSurroundHeader/>
  <w:bordersDoNotSurroundFooter/>
  <w:proofState w:spelling="clean" w:grammar="dirty"/>
  <w:trackRevisions/>
  <w:defaultTabStop w:val="839"/>
  <w:drawingGridHorizontalSpacing w:val="185"/>
  <w:drawingGridVerticalSpacing w:val="305"/>
  <w:displayHorizontalDrawingGridEvery w:val="0"/>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33F9"/>
    <w:rsid w:val="000011B9"/>
    <w:rsid w:val="000023E0"/>
    <w:rsid w:val="000037A0"/>
    <w:rsid w:val="000059CE"/>
    <w:rsid w:val="00010244"/>
    <w:rsid w:val="000114DB"/>
    <w:rsid w:val="000161A3"/>
    <w:rsid w:val="00017DBA"/>
    <w:rsid w:val="00020D5A"/>
    <w:rsid w:val="00021389"/>
    <w:rsid w:val="0002143B"/>
    <w:rsid w:val="00022C96"/>
    <w:rsid w:val="000245A3"/>
    <w:rsid w:val="000248FD"/>
    <w:rsid w:val="00030824"/>
    <w:rsid w:val="00037F1B"/>
    <w:rsid w:val="0004487B"/>
    <w:rsid w:val="000450F5"/>
    <w:rsid w:val="00045751"/>
    <w:rsid w:val="00046FBF"/>
    <w:rsid w:val="00047E3A"/>
    <w:rsid w:val="000513D2"/>
    <w:rsid w:val="000518A9"/>
    <w:rsid w:val="00054A05"/>
    <w:rsid w:val="0005570B"/>
    <w:rsid w:val="00056770"/>
    <w:rsid w:val="000571FE"/>
    <w:rsid w:val="00060333"/>
    <w:rsid w:val="000678D7"/>
    <w:rsid w:val="00070324"/>
    <w:rsid w:val="00075101"/>
    <w:rsid w:val="00075C82"/>
    <w:rsid w:val="000805B7"/>
    <w:rsid w:val="00080837"/>
    <w:rsid w:val="00081ECC"/>
    <w:rsid w:val="00084B95"/>
    <w:rsid w:val="00090A8D"/>
    <w:rsid w:val="00096CFE"/>
    <w:rsid w:val="00097BDB"/>
    <w:rsid w:val="000A065C"/>
    <w:rsid w:val="000A1775"/>
    <w:rsid w:val="000A1C4E"/>
    <w:rsid w:val="000A1EA4"/>
    <w:rsid w:val="000A3321"/>
    <w:rsid w:val="000A525A"/>
    <w:rsid w:val="000B40D6"/>
    <w:rsid w:val="000C14F8"/>
    <w:rsid w:val="000C3E47"/>
    <w:rsid w:val="000C4DCF"/>
    <w:rsid w:val="000C56F6"/>
    <w:rsid w:val="000D05A2"/>
    <w:rsid w:val="000D3484"/>
    <w:rsid w:val="000D4943"/>
    <w:rsid w:val="000E0995"/>
    <w:rsid w:val="000E12F2"/>
    <w:rsid w:val="000E185A"/>
    <w:rsid w:val="000E3212"/>
    <w:rsid w:val="000E4A58"/>
    <w:rsid w:val="000E6BFC"/>
    <w:rsid w:val="000E6CBE"/>
    <w:rsid w:val="000F2247"/>
    <w:rsid w:val="000F5608"/>
    <w:rsid w:val="000F5C40"/>
    <w:rsid w:val="001019F8"/>
    <w:rsid w:val="0010549F"/>
    <w:rsid w:val="00105D84"/>
    <w:rsid w:val="001137D5"/>
    <w:rsid w:val="00120226"/>
    <w:rsid w:val="0012083B"/>
    <w:rsid w:val="0013383C"/>
    <w:rsid w:val="00136D05"/>
    <w:rsid w:val="00142E75"/>
    <w:rsid w:val="001453C1"/>
    <w:rsid w:val="00152888"/>
    <w:rsid w:val="00155A00"/>
    <w:rsid w:val="00155C79"/>
    <w:rsid w:val="00157130"/>
    <w:rsid w:val="00160DEB"/>
    <w:rsid w:val="001642C2"/>
    <w:rsid w:val="00165999"/>
    <w:rsid w:val="001700FB"/>
    <w:rsid w:val="00170DFD"/>
    <w:rsid w:val="0017202B"/>
    <w:rsid w:val="00172F25"/>
    <w:rsid w:val="001763E4"/>
    <w:rsid w:val="00181B98"/>
    <w:rsid w:val="001840E5"/>
    <w:rsid w:val="00184CF6"/>
    <w:rsid w:val="0018538B"/>
    <w:rsid w:val="00186205"/>
    <w:rsid w:val="00187028"/>
    <w:rsid w:val="0019233C"/>
    <w:rsid w:val="00194DF8"/>
    <w:rsid w:val="00195625"/>
    <w:rsid w:val="00196A8B"/>
    <w:rsid w:val="00197626"/>
    <w:rsid w:val="001A2257"/>
    <w:rsid w:val="001A3626"/>
    <w:rsid w:val="001A3C54"/>
    <w:rsid w:val="001A4DA1"/>
    <w:rsid w:val="001A5BD0"/>
    <w:rsid w:val="001A6717"/>
    <w:rsid w:val="001A6D9C"/>
    <w:rsid w:val="001A787E"/>
    <w:rsid w:val="001A7C09"/>
    <w:rsid w:val="001B3CFC"/>
    <w:rsid w:val="001C0F57"/>
    <w:rsid w:val="001C4388"/>
    <w:rsid w:val="001C44E5"/>
    <w:rsid w:val="001C461C"/>
    <w:rsid w:val="001C5851"/>
    <w:rsid w:val="001C64A3"/>
    <w:rsid w:val="001C78E9"/>
    <w:rsid w:val="001D1882"/>
    <w:rsid w:val="001D2520"/>
    <w:rsid w:val="001D4E7F"/>
    <w:rsid w:val="001E5219"/>
    <w:rsid w:val="001E6542"/>
    <w:rsid w:val="001E6990"/>
    <w:rsid w:val="001F0C66"/>
    <w:rsid w:val="001F0FAB"/>
    <w:rsid w:val="001F35CD"/>
    <w:rsid w:val="001F3E22"/>
    <w:rsid w:val="001F46D7"/>
    <w:rsid w:val="001F6567"/>
    <w:rsid w:val="00201B0A"/>
    <w:rsid w:val="00201E8A"/>
    <w:rsid w:val="00213595"/>
    <w:rsid w:val="00217BC9"/>
    <w:rsid w:val="00220B8B"/>
    <w:rsid w:val="0022318B"/>
    <w:rsid w:val="00235D9A"/>
    <w:rsid w:val="00237257"/>
    <w:rsid w:val="00240F6A"/>
    <w:rsid w:val="00243D0E"/>
    <w:rsid w:val="002450FA"/>
    <w:rsid w:val="0024745D"/>
    <w:rsid w:val="00252057"/>
    <w:rsid w:val="00252079"/>
    <w:rsid w:val="002555F1"/>
    <w:rsid w:val="00255ABF"/>
    <w:rsid w:val="00255B26"/>
    <w:rsid w:val="00257D15"/>
    <w:rsid w:val="00266142"/>
    <w:rsid w:val="00267DC2"/>
    <w:rsid w:val="00270EFC"/>
    <w:rsid w:val="0027201E"/>
    <w:rsid w:val="00277792"/>
    <w:rsid w:val="002800D3"/>
    <w:rsid w:val="00280139"/>
    <w:rsid w:val="002817B7"/>
    <w:rsid w:val="002953A1"/>
    <w:rsid w:val="00297B5B"/>
    <w:rsid w:val="002A0C0B"/>
    <w:rsid w:val="002A1A5C"/>
    <w:rsid w:val="002A4F34"/>
    <w:rsid w:val="002A5439"/>
    <w:rsid w:val="002A5BFD"/>
    <w:rsid w:val="002B0DF1"/>
    <w:rsid w:val="002B1A6C"/>
    <w:rsid w:val="002B2C4F"/>
    <w:rsid w:val="002B42EE"/>
    <w:rsid w:val="002C5B02"/>
    <w:rsid w:val="002C76D4"/>
    <w:rsid w:val="002C79C4"/>
    <w:rsid w:val="002D154F"/>
    <w:rsid w:val="002D51A5"/>
    <w:rsid w:val="002D61EE"/>
    <w:rsid w:val="002D6D38"/>
    <w:rsid w:val="002F16E6"/>
    <w:rsid w:val="002F1846"/>
    <w:rsid w:val="002F2366"/>
    <w:rsid w:val="002F29A3"/>
    <w:rsid w:val="002F5C84"/>
    <w:rsid w:val="003060E5"/>
    <w:rsid w:val="00306661"/>
    <w:rsid w:val="00306E40"/>
    <w:rsid w:val="00312638"/>
    <w:rsid w:val="0032090E"/>
    <w:rsid w:val="00320AB0"/>
    <w:rsid w:val="0032191D"/>
    <w:rsid w:val="003235A4"/>
    <w:rsid w:val="00324F3C"/>
    <w:rsid w:val="003305AB"/>
    <w:rsid w:val="0033221B"/>
    <w:rsid w:val="00332D76"/>
    <w:rsid w:val="00333FF0"/>
    <w:rsid w:val="00334709"/>
    <w:rsid w:val="00334EBC"/>
    <w:rsid w:val="0033546B"/>
    <w:rsid w:val="00336326"/>
    <w:rsid w:val="003375EC"/>
    <w:rsid w:val="00342847"/>
    <w:rsid w:val="00342A18"/>
    <w:rsid w:val="00344CA8"/>
    <w:rsid w:val="00345B55"/>
    <w:rsid w:val="00350D3A"/>
    <w:rsid w:val="003540DE"/>
    <w:rsid w:val="003547AD"/>
    <w:rsid w:val="00354CE1"/>
    <w:rsid w:val="00356982"/>
    <w:rsid w:val="00357E2B"/>
    <w:rsid w:val="0036056F"/>
    <w:rsid w:val="00367C83"/>
    <w:rsid w:val="003701F4"/>
    <w:rsid w:val="0037198E"/>
    <w:rsid w:val="00373D01"/>
    <w:rsid w:val="0038032B"/>
    <w:rsid w:val="0038210B"/>
    <w:rsid w:val="00382632"/>
    <w:rsid w:val="00385949"/>
    <w:rsid w:val="00385C53"/>
    <w:rsid w:val="00385E3E"/>
    <w:rsid w:val="00386C88"/>
    <w:rsid w:val="0039053B"/>
    <w:rsid w:val="00390C93"/>
    <w:rsid w:val="0039499B"/>
    <w:rsid w:val="003949D8"/>
    <w:rsid w:val="003A10FC"/>
    <w:rsid w:val="003A4980"/>
    <w:rsid w:val="003A5917"/>
    <w:rsid w:val="003A5CF7"/>
    <w:rsid w:val="003B2348"/>
    <w:rsid w:val="003B4455"/>
    <w:rsid w:val="003C283F"/>
    <w:rsid w:val="003C2F73"/>
    <w:rsid w:val="003C590F"/>
    <w:rsid w:val="003C6935"/>
    <w:rsid w:val="003C6E98"/>
    <w:rsid w:val="003D2EB5"/>
    <w:rsid w:val="003D315F"/>
    <w:rsid w:val="003D56BF"/>
    <w:rsid w:val="003D608A"/>
    <w:rsid w:val="003D7D1B"/>
    <w:rsid w:val="003D7E02"/>
    <w:rsid w:val="003E227B"/>
    <w:rsid w:val="003E4B7B"/>
    <w:rsid w:val="003E5D63"/>
    <w:rsid w:val="003F03BD"/>
    <w:rsid w:val="003F086F"/>
    <w:rsid w:val="003F7CB6"/>
    <w:rsid w:val="00403558"/>
    <w:rsid w:val="0040402F"/>
    <w:rsid w:val="00404273"/>
    <w:rsid w:val="004045E6"/>
    <w:rsid w:val="00405D70"/>
    <w:rsid w:val="00411397"/>
    <w:rsid w:val="00413A38"/>
    <w:rsid w:val="00416A54"/>
    <w:rsid w:val="0041741A"/>
    <w:rsid w:val="00417B60"/>
    <w:rsid w:val="00427B34"/>
    <w:rsid w:val="004312B7"/>
    <w:rsid w:val="00434AF8"/>
    <w:rsid w:val="0043658F"/>
    <w:rsid w:val="00436B05"/>
    <w:rsid w:val="00440C99"/>
    <w:rsid w:val="00442B4F"/>
    <w:rsid w:val="00442D5D"/>
    <w:rsid w:val="00443989"/>
    <w:rsid w:val="00443ED6"/>
    <w:rsid w:val="00461D7A"/>
    <w:rsid w:val="00462FB0"/>
    <w:rsid w:val="00463EFF"/>
    <w:rsid w:val="00465D29"/>
    <w:rsid w:val="00473569"/>
    <w:rsid w:val="00474262"/>
    <w:rsid w:val="00475B9C"/>
    <w:rsid w:val="004764D4"/>
    <w:rsid w:val="00485A6C"/>
    <w:rsid w:val="00486139"/>
    <w:rsid w:val="00487A50"/>
    <w:rsid w:val="00487B05"/>
    <w:rsid w:val="004906AF"/>
    <w:rsid w:val="004944B2"/>
    <w:rsid w:val="00495BA2"/>
    <w:rsid w:val="004A079C"/>
    <w:rsid w:val="004A2245"/>
    <w:rsid w:val="004B1956"/>
    <w:rsid w:val="004B1F16"/>
    <w:rsid w:val="004B5C5C"/>
    <w:rsid w:val="004B7471"/>
    <w:rsid w:val="004C1AF5"/>
    <w:rsid w:val="004C4482"/>
    <w:rsid w:val="004C4D70"/>
    <w:rsid w:val="004C68AA"/>
    <w:rsid w:val="004C7629"/>
    <w:rsid w:val="004D409A"/>
    <w:rsid w:val="004D601E"/>
    <w:rsid w:val="004E06E9"/>
    <w:rsid w:val="004E1BC9"/>
    <w:rsid w:val="004E29C2"/>
    <w:rsid w:val="004E2E76"/>
    <w:rsid w:val="004E457F"/>
    <w:rsid w:val="004E5982"/>
    <w:rsid w:val="004F00A5"/>
    <w:rsid w:val="004F266A"/>
    <w:rsid w:val="004F68C5"/>
    <w:rsid w:val="00501EE3"/>
    <w:rsid w:val="00503A51"/>
    <w:rsid w:val="00503CE7"/>
    <w:rsid w:val="005044A2"/>
    <w:rsid w:val="00506FEC"/>
    <w:rsid w:val="00510F8A"/>
    <w:rsid w:val="00514153"/>
    <w:rsid w:val="00520304"/>
    <w:rsid w:val="005205F2"/>
    <w:rsid w:val="00521A17"/>
    <w:rsid w:val="00524970"/>
    <w:rsid w:val="0053321C"/>
    <w:rsid w:val="005405E4"/>
    <w:rsid w:val="00544170"/>
    <w:rsid w:val="005512D8"/>
    <w:rsid w:val="00553BFC"/>
    <w:rsid w:val="00553ECE"/>
    <w:rsid w:val="00555486"/>
    <w:rsid w:val="00562E1D"/>
    <w:rsid w:val="005639D8"/>
    <w:rsid w:val="00563A35"/>
    <w:rsid w:val="00563DCF"/>
    <w:rsid w:val="00564292"/>
    <w:rsid w:val="00566A59"/>
    <w:rsid w:val="0056764F"/>
    <w:rsid w:val="00571ED7"/>
    <w:rsid w:val="00571F00"/>
    <w:rsid w:val="00571FFB"/>
    <w:rsid w:val="0057355A"/>
    <w:rsid w:val="005737A0"/>
    <w:rsid w:val="00573A57"/>
    <w:rsid w:val="005766F8"/>
    <w:rsid w:val="00581D46"/>
    <w:rsid w:val="00582C8F"/>
    <w:rsid w:val="00585A59"/>
    <w:rsid w:val="0059209B"/>
    <w:rsid w:val="00596012"/>
    <w:rsid w:val="005A26A5"/>
    <w:rsid w:val="005A3DE7"/>
    <w:rsid w:val="005A4962"/>
    <w:rsid w:val="005B1A8A"/>
    <w:rsid w:val="005B2892"/>
    <w:rsid w:val="005B3759"/>
    <w:rsid w:val="005B3A08"/>
    <w:rsid w:val="005B5F79"/>
    <w:rsid w:val="005C45EE"/>
    <w:rsid w:val="005C51B3"/>
    <w:rsid w:val="005D2186"/>
    <w:rsid w:val="005D5374"/>
    <w:rsid w:val="005D5E24"/>
    <w:rsid w:val="005F1634"/>
    <w:rsid w:val="005F2BC4"/>
    <w:rsid w:val="0061057B"/>
    <w:rsid w:val="0061250B"/>
    <w:rsid w:val="00612EA7"/>
    <w:rsid w:val="006148E6"/>
    <w:rsid w:val="00615F0B"/>
    <w:rsid w:val="00616342"/>
    <w:rsid w:val="00617FF8"/>
    <w:rsid w:val="00620911"/>
    <w:rsid w:val="00622407"/>
    <w:rsid w:val="00624299"/>
    <w:rsid w:val="006322A4"/>
    <w:rsid w:val="0063342A"/>
    <w:rsid w:val="006339CF"/>
    <w:rsid w:val="00642E10"/>
    <w:rsid w:val="00645704"/>
    <w:rsid w:val="00647348"/>
    <w:rsid w:val="00650CC7"/>
    <w:rsid w:val="00653B18"/>
    <w:rsid w:val="0065522E"/>
    <w:rsid w:val="00662602"/>
    <w:rsid w:val="00662AAC"/>
    <w:rsid w:val="006631B6"/>
    <w:rsid w:val="006631E9"/>
    <w:rsid w:val="0066713F"/>
    <w:rsid w:val="00672E58"/>
    <w:rsid w:val="006745EB"/>
    <w:rsid w:val="006746F7"/>
    <w:rsid w:val="006772F8"/>
    <w:rsid w:val="00680C44"/>
    <w:rsid w:val="00681021"/>
    <w:rsid w:val="00681D90"/>
    <w:rsid w:val="00681DE3"/>
    <w:rsid w:val="00682732"/>
    <w:rsid w:val="006846BB"/>
    <w:rsid w:val="006850E6"/>
    <w:rsid w:val="006914BE"/>
    <w:rsid w:val="00694336"/>
    <w:rsid w:val="006A562C"/>
    <w:rsid w:val="006A5994"/>
    <w:rsid w:val="006A7571"/>
    <w:rsid w:val="006A7702"/>
    <w:rsid w:val="006B4095"/>
    <w:rsid w:val="006B4420"/>
    <w:rsid w:val="006C0A14"/>
    <w:rsid w:val="006C1264"/>
    <w:rsid w:val="006C3F5B"/>
    <w:rsid w:val="006C479C"/>
    <w:rsid w:val="006C5007"/>
    <w:rsid w:val="006C73E7"/>
    <w:rsid w:val="006D6232"/>
    <w:rsid w:val="006D7B1D"/>
    <w:rsid w:val="006D7C09"/>
    <w:rsid w:val="006E2EB9"/>
    <w:rsid w:val="006E3E7D"/>
    <w:rsid w:val="006E5349"/>
    <w:rsid w:val="006E601C"/>
    <w:rsid w:val="006E6276"/>
    <w:rsid w:val="006E7B6F"/>
    <w:rsid w:val="006F0067"/>
    <w:rsid w:val="006F3863"/>
    <w:rsid w:val="006F60D9"/>
    <w:rsid w:val="006F6891"/>
    <w:rsid w:val="00702573"/>
    <w:rsid w:val="007029E7"/>
    <w:rsid w:val="0070752D"/>
    <w:rsid w:val="00711512"/>
    <w:rsid w:val="0071239D"/>
    <w:rsid w:val="0071279C"/>
    <w:rsid w:val="007131E6"/>
    <w:rsid w:val="00714291"/>
    <w:rsid w:val="00714DF3"/>
    <w:rsid w:val="00715546"/>
    <w:rsid w:val="00716B45"/>
    <w:rsid w:val="007210AE"/>
    <w:rsid w:val="00731246"/>
    <w:rsid w:val="00732C52"/>
    <w:rsid w:val="00737C45"/>
    <w:rsid w:val="00741D77"/>
    <w:rsid w:val="00742FBD"/>
    <w:rsid w:val="007438BF"/>
    <w:rsid w:val="00745402"/>
    <w:rsid w:val="00750251"/>
    <w:rsid w:val="00751F2C"/>
    <w:rsid w:val="007555A6"/>
    <w:rsid w:val="0076294F"/>
    <w:rsid w:val="00762B60"/>
    <w:rsid w:val="0076304F"/>
    <w:rsid w:val="007724CE"/>
    <w:rsid w:val="00772742"/>
    <w:rsid w:val="00773B84"/>
    <w:rsid w:val="00775C4D"/>
    <w:rsid w:val="00780669"/>
    <w:rsid w:val="00780BAB"/>
    <w:rsid w:val="00783B31"/>
    <w:rsid w:val="00784397"/>
    <w:rsid w:val="007856D6"/>
    <w:rsid w:val="007877A5"/>
    <w:rsid w:val="007878A9"/>
    <w:rsid w:val="00787A67"/>
    <w:rsid w:val="007916F6"/>
    <w:rsid w:val="00794EC5"/>
    <w:rsid w:val="00795AD9"/>
    <w:rsid w:val="007A4CAC"/>
    <w:rsid w:val="007A69F7"/>
    <w:rsid w:val="007B031F"/>
    <w:rsid w:val="007B03F1"/>
    <w:rsid w:val="007B0419"/>
    <w:rsid w:val="007B244C"/>
    <w:rsid w:val="007B6476"/>
    <w:rsid w:val="007C12A6"/>
    <w:rsid w:val="007C255E"/>
    <w:rsid w:val="007C4411"/>
    <w:rsid w:val="007C65C0"/>
    <w:rsid w:val="007D03DF"/>
    <w:rsid w:val="007D50A0"/>
    <w:rsid w:val="007D5339"/>
    <w:rsid w:val="007D688A"/>
    <w:rsid w:val="007D7DC4"/>
    <w:rsid w:val="007E331F"/>
    <w:rsid w:val="007E353D"/>
    <w:rsid w:val="007E391D"/>
    <w:rsid w:val="007E407B"/>
    <w:rsid w:val="007E7A4B"/>
    <w:rsid w:val="00800B33"/>
    <w:rsid w:val="0080240D"/>
    <w:rsid w:val="00802C10"/>
    <w:rsid w:val="00803140"/>
    <w:rsid w:val="00804CB5"/>
    <w:rsid w:val="00807B7B"/>
    <w:rsid w:val="008100F1"/>
    <w:rsid w:val="0081028F"/>
    <w:rsid w:val="00811C46"/>
    <w:rsid w:val="00812627"/>
    <w:rsid w:val="00815AF4"/>
    <w:rsid w:val="008175A1"/>
    <w:rsid w:val="00823C23"/>
    <w:rsid w:val="0082451F"/>
    <w:rsid w:val="00826032"/>
    <w:rsid w:val="008272E3"/>
    <w:rsid w:val="008276A0"/>
    <w:rsid w:val="00836685"/>
    <w:rsid w:val="00837FBC"/>
    <w:rsid w:val="00840626"/>
    <w:rsid w:val="00841CD9"/>
    <w:rsid w:val="00843187"/>
    <w:rsid w:val="00851094"/>
    <w:rsid w:val="00851152"/>
    <w:rsid w:val="00851660"/>
    <w:rsid w:val="00852305"/>
    <w:rsid w:val="00852AA2"/>
    <w:rsid w:val="00853A9F"/>
    <w:rsid w:val="0085652F"/>
    <w:rsid w:val="00863210"/>
    <w:rsid w:val="00863FAE"/>
    <w:rsid w:val="008645B1"/>
    <w:rsid w:val="008648AC"/>
    <w:rsid w:val="00864B41"/>
    <w:rsid w:val="0086676D"/>
    <w:rsid w:val="00867B98"/>
    <w:rsid w:val="00867C1F"/>
    <w:rsid w:val="008728DA"/>
    <w:rsid w:val="008742AB"/>
    <w:rsid w:val="0087764D"/>
    <w:rsid w:val="00882302"/>
    <w:rsid w:val="00884326"/>
    <w:rsid w:val="00884BCB"/>
    <w:rsid w:val="00886B82"/>
    <w:rsid w:val="00887B99"/>
    <w:rsid w:val="00891447"/>
    <w:rsid w:val="00892FD5"/>
    <w:rsid w:val="00895EFB"/>
    <w:rsid w:val="008A044A"/>
    <w:rsid w:val="008A12DF"/>
    <w:rsid w:val="008A4688"/>
    <w:rsid w:val="008A5743"/>
    <w:rsid w:val="008A5898"/>
    <w:rsid w:val="008A764B"/>
    <w:rsid w:val="008B0611"/>
    <w:rsid w:val="008B2773"/>
    <w:rsid w:val="008B5E61"/>
    <w:rsid w:val="008B5F72"/>
    <w:rsid w:val="008B6E72"/>
    <w:rsid w:val="008C4E35"/>
    <w:rsid w:val="008C6D0E"/>
    <w:rsid w:val="008D0DDF"/>
    <w:rsid w:val="008D1673"/>
    <w:rsid w:val="008D2385"/>
    <w:rsid w:val="008D7E68"/>
    <w:rsid w:val="008E12E3"/>
    <w:rsid w:val="008E1D90"/>
    <w:rsid w:val="008E3FD8"/>
    <w:rsid w:val="008E4192"/>
    <w:rsid w:val="008E55A0"/>
    <w:rsid w:val="008E5CA0"/>
    <w:rsid w:val="008F0940"/>
    <w:rsid w:val="008F4866"/>
    <w:rsid w:val="008F6131"/>
    <w:rsid w:val="008F6A35"/>
    <w:rsid w:val="00903A76"/>
    <w:rsid w:val="00904136"/>
    <w:rsid w:val="00911E10"/>
    <w:rsid w:val="00917534"/>
    <w:rsid w:val="00917A80"/>
    <w:rsid w:val="00920876"/>
    <w:rsid w:val="009239CF"/>
    <w:rsid w:val="00927F0E"/>
    <w:rsid w:val="00927FFD"/>
    <w:rsid w:val="00931FA6"/>
    <w:rsid w:val="009336F7"/>
    <w:rsid w:val="009405A0"/>
    <w:rsid w:val="00940B13"/>
    <w:rsid w:val="00940C5B"/>
    <w:rsid w:val="00944AAF"/>
    <w:rsid w:val="00946861"/>
    <w:rsid w:val="00950EA0"/>
    <w:rsid w:val="00955AFE"/>
    <w:rsid w:val="00955F84"/>
    <w:rsid w:val="009703BE"/>
    <w:rsid w:val="0097054E"/>
    <w:rsid w:val="009722C5"/>
    <w:rsid w:val="00974905"/>
    <w:rsid w:val="00975360"/>
    <w:rsid w:val="0098182D"/>
    <w:rsid w:val="00981F92"/>
    <w:rsid w:val="00982ABA"/>
    <w:rsid w:val="0098391E"/>
    <w:rsid w:val="00983BC9"/>
    <w:rsid w:val="00984614"/>
    <w:rsid w:val="00990D1B"/>
    <w:rsid w:val="00992364"/>
    <w:rsid w:val="00997D8D"/>
    <w:rsid w:val="009A4DD7"/>
    <w:rsid w:val="009B1E4F"/>
    <w:rsid w:val="009B524D"/>
    <w:rsid w:val="009C1B76"/>
    <w:rsid w:val="009C1E14"/>
    <w:rsid w:val="009C2496"/>
    <w:rsid w:val="009C258B"/>
    <w:rsid w:val="009C2E04"/>
    <w:rsid w:val="009C4838"/>
    <w:rsid w:val="009C519E"/>
    <w:rsid w:val="009C7163"/>
    <w:rsid w:val="009C7785"/>
    <w:rsid w:val="009D2A05"/>
    <w:rsid w:val="009D4142"/>
    <w:rsid w:val="009D5BFF"/>
    <w:rsid w:val="009E2855"/>
    <w:rsid w:val="009E4317"/>
    <w:rsid w:val="009E4821"/>
    <w:rsid w:val="009E68D3"/>
    <w:rsid w:val="009E7574"/>
    <w:rsid w:val="009F5AC7"/>
    <w:rsid w:val="009F5BA7"/>
    <w:rsid w:val="009F7062"/>
    <w:rsid w:val="00A0277B"/>
    <w:rsid w:val="00A02D0D"/>
    <w:rsid w:val="00A10EB7"/>
    <w:rsid w:val="00A10EE8"/>
    <w:rsid w:val="00A16B72"/>
    <w:rsid w:val="00A173C0"/>
    <w:rsid w:val="00A21BEE"/>
    <w:rsid w:val="00A258C1"/>
    <w:rsid w:val="00A32E76"/>
    <w:rsid w:val="00A33D6F"/>
    <w:rsid w:val="00A34B9B"/>
    <w:rsid w:val="00A35C1A"/>
    <w:rsid w:val="00A426AD"/>
    <w:rsid w:val="00A4364D"/>
    <w:rsid w:val="00A4380E"/>
    <w:rsid w:val="00A46648"/>
    <w:rsid w:val="00A47264"/>
    <w:rsid w:val="00A52CDF"/>
    <w:rsid w:val="00A531E7"/>
    <w:rsid w:val="00A549A6"/>
    <w:rsid w:val="00A620EE"/>
    <w:rsid w:val="00A667F6"/>
    <w:rsid w:val="00A67359"/>
    <w:rsid w:val="00A7004A"/>
    <w:rsid w:val="00A70EA8"/>
    <w:rsid w:val="00A71AFC"/>
    <w:rsid w:val="00A72A42"/>
    <w:rsid w:val="00A822F5"/>
    <w:rsid w:val="00A842D5"/>
    <w:rsid w:val="00A84D7A"/>
    <w:rsid w:val="00A84FCF"/>
    <w:rsid w:val="00A850C4"/>
    <w:rsid w:val="00A8736C"/>
    <w:rsid w:val="00A93BA2"/>
    <w:rsid w:val="00A96168"/>
    <w:rsid w:val="00AA1215"/>
    <w:rsid w:val="00AA4027"/>
    <w:rsid w:val="00AA62C1"/>
    <w:rsid w:val="00AA6907"/>
    <w:rsid w:val="00AB0D89"/>
    <w:rsid w:val="00AB360A"/>
    <w:rsid w:val="00AB4CBF"/>
    <w:rsid w:val="00AB5914"/>
    <w:rsid w:val="00AB5E61"/>
    <w:rsid w:val="00AC0B75"/>
    <w:rsid w:val="00AC22AA"/>
    <w:rsid w:val="00AD021D"/>
    <w:rsid w:val="00AD069F"/>
    <w:rsid w:val="00AD1F40"/>
    <w:rsid w:val="00AD50EC"/>
    <w:rsid w:val="00AD5FA8"/>
    <w:rsid w:val="00AE00C0"/>
    <w:rsid w:val="00AE15D8"/>
    <w:rsid w:val="00AE17E8"/>
    <w:rsid w:val="00AE6125"/>
    <w:rsid w:val="00AE6D28"/>
    <w:rsid w:val="00AE79A3"/>
    <w:rsid w:val="00AF1C9C"/>
    <w:rsid w:val="00AF6931"/>
    <w:rsid w:val="00B02809"/>
    <w:rsid w:val="00B037BE"/>
    <w:rsid w:val="00B04B87"/>
    <w:rsid w:val="00B07D5A"/>
    <w:rsid w:val="00B11F3F"/>
    <w:rsid w:val="00B12327"/>
    <w:rsid w:val="00B12C9E"/>
    <w:rsid w:val="00B150BF"/>
    <w:rsid w:val="00B151FC"/>
    <w:rsid w:val="00B21CE0"/>
    <w:rsid w:val="00B242A0"/>
    <w:rsid w:val="00B2519B"/>
    <w:rsid w:val="00B265C8"/>
    <w:rsid w:val="00B305C4"/>
    <w:rsid w:val="00B31F7E"/>
    <w:rsid w:val="00B332AB"/>
    <w:rsid w:val="00B33DD4"/>
    <w:rsid w:val="00B368FB"/>
    <w:rsid w:val="00B36D3D"/>
    <w:rsid w:val="00B43B9F"/>
    <w:rsid w:val="00B45C70"/>
    <w:rsid w:val="00B47C1F"/>
    <w:rsid w:val="00B507D1"/>
    <w:rsid w:val="00B521A2"/>
    <w:rsid w:val="00B526D0"/>
    <w:rsid w:val="00B52A7F"/>
    <w:rsid w:val="00B54300"/>
    <w:rsid w:val="00B548B8"/>
    <w:rsid w:val="00B5616D"/>
    <w:rsid w:val="00B561AD"/>
    <w:rsid w:val="00B56584"/>
    <w:rsid w:val="00B57047"/>
    <w:rsid w:val="00B619A1"/>
    <w:rsid w:val="00B6796E"/>
    <w:rsid w:val="00B7090A"/>
    <w:rsid w:val="00B72079"/>
    <w:rsid w:val="00B74C94"/>
    <w:rsid w:val="00B7780B"/>
    <w:rsid w:val="00B80136"/>
    <w:rsid w:val="00B84848"/>
    <w:rsid w:val="00B858ED"/>
    <w:rsid w:val="00B94A4E"/>
    <w:rsid w:val="00B96796"/>
    <w:rsid w:val="00B9799D"/>
    <w:rsid w:val="00BA0EE2"/>
    <w:rsid w:val="00BA26F8"/>
    <w:rsid w:val="00BA50FC"/>
    <w:rsid w:val="00BB0113"/>
    <w:rsid w:val="00BB14F8"/>
    <w:rsid w:val="00BB1F95"/>
    <w:rsid w:val="00BB550D"/>
    <w:rsid w:val="00BB57A9"/>
    <w:rsid w:val="00BC2571"/>
    <w:rsid w:val="00BD6277"/>
    <w:rsid w:val="00BD7CD8"/>
    <w:rsid w:val="00BF1126"/>
    <w:rsid w:val="00BF3BB4"/>
    <w:rsid w:val="00BF4E65"/>
    <w:rsid w:val="00BF56F0"/>
    <w:rsid w:val="00BF6628"/>
    <w:rsid w:val="00BF723C"/>
    <w:rsid w:val="00BF7B78"/>
    <w:rsid w:val="00C110AB"/>
    <w:rsid w:val="00C1145D"/>
    <w:rsid w:val="00C140D7"/>
    <w:rsid w:val="00C149EF"/>
    <w:rsid w:val="00C15FA7"/>
    <w:rsid w:val="00C16544"/>
    <w:rsid w:val="00C20123"/>
    <w:rsid w:val="00C2131C"/>
    <w:rsid w:val="00C21439"/>
    <w:rsid w:val="00C225A0"/>
    <w:rsid w:val="00C24ABD"/>
    <w:rsid w:val="00C25207"/>
    <w:rsid w:val="00C2703F"/>
    <w:rsid w:val="00C27D13"/>
    <w:rsid w:val="00C27D3D"/>
    <w:rsid w:val="00C31017"/>
    <w:rsid w:val="00C32254"/>
    <w:rsid w:val="00C378C5"/>
    <w:rsid w:val="00C539D4"/>
    <w:rsid w:val="00C53AF3"/>
    <w:rsid w:val="00C6009F"/>
    <w:rsid w:val="00C6154B"/>
    <w:rsid w:val="00C630E5"/>
    <w:rsid w:val="00C663A0"/>
    <w:rsid w:val="00C722F1"/>
    <w:rsid w:val="00C739E0"/>
    <w:rsid w:val="00C771B5"/>
    <w:rsid w:val="00C80600"/>
    <w:rsid w:val="00C833F9"/>
    <w:rsid w:val="00C84735"/>
    <w:rsid w:val="00C84F79"/>
    <w:rsid w:val="00C90363"/>
    <w:rsid w:val="00C904C5"/>
    <w:rsid w:val="00C90B86"/>
    <w:rsid w:val="00C90DB1"/>
    <w:rsid w:val="00C93950"/>
    <w:rsid w:val="00C963AE"/>
    <w:rsid w:val="00CA007E"/>
    <w:rsid w:val="00CA1C46"/>
    <w:rsid w:val="00CA25A6"/>
    <w:rsid w:val="00CA71EF"/>
    <w:rsid w:val="00CB3023"/>
    <w:rsid w:val="00CB5CF3"/>
    <w:rsid w:val="00CB6AE7"/>
    <w:rsid w:val="00CB70DC"/>
    <w:rsid w:val="00CC0AEC"/>
    <w:rsid w:val="00CC1455"/>
    <w:rsid w:val="00CC20F1"/>
    <w:rsid w:val="00CD00F2"/>
    <w:rsid w:val="00CD1AA1"/>
    <w:rsid w:val="00CD267E"/>
    <w:rsid w:val="00CD31F4"/>
    <w:rsid w:val="00CD6B71"/>
    <w:rsid w:val="00CE1B70"/>
    <w:rsid w:val="00CF0AA8"/>
    <w:rsid w:val="00CF2B93"/>
    <w:rsid w:val="00CF345E"/>
    <w:rsid w:val="00CF3FF8"/>
    <w:rsid w:val="00CF4191"/>
    <w:rsid w:val="00CF533A"/>
    <w:rsid w:val="00D01A73"/>
    <w:rsid w:val="00D04037"/>
    <w:rsid w:val="00D075B5"/>
    <w:rsid w:val="00D12DD7"/>
    <w:rsid w:val="00D147F7"/>
    <w:rsid w:val="00D15B9E"/>
    <w:rsid w:val="00D15F14"/>
    <w:rsid w:val="00D22099"/>
    <w:rsid w:val="00D22917"/>
    <w:rsid w:val="00D236F2"/>
    <w:rsid w:val="00D279D9"/>
    <w:rsid w:val="00D36854"/>
    <w:rsid w:val="00D40309"/>
    <w:rsid w:val="00D424C1"/>
    <w:rsid w:val="00D4342B"/>
    <w:rsid w:val="00D447F0"/>
    <w:rsid w:val="00D45C14"/>
    <w:rsid w:val="00D46D9B"/>
    <w:rsid w:val="00D51365"/>
    <w:rsid w:val="00D557FC"/>
    <w:rsid w:val="00D55BB6"/>
    <w:rsid w:val="00D55F8D"/>
    <w:rsid w:val="00D647E5"/>
    <w:rsid w:val="00D6554C"/>
    <w:rsid w:val="00D66CE3"/>
    <w:rsid w:val="00D71AD3"/>
    <w:rsid w:val="00D74356"/>
    <w:rsid w:val="00D748B5"/>
    <w:rsid w:val="00D7558E"/>
    <w:rsid w:val="00D762FC"/>
    <w:rsid w:val="00D76F75"/>
    <w:rsid w:val="00D80ED0"/>
    <w:rsid w:val="00D854FD"/>
    <w:rsid w:val="00D925D3"/>
    <w:rsid w:val="00D928FC"/>
    <w:rsid w:val="00D93B34"/>
    <w:rsid w:val="00D94610"/>
    <w:rsid w:val="00D96882"/>
    <w:rsid w:val="00D96C4D"/>
    <w:rsid w:val="00D977FE"/>
    <w:rsid w:val="00D97D0F"/>
    <w:rsid w:val="00DB05AE"/>
    <w:rsid w:val="00DB1E0D"/>
    <w:rsid w:val="00DB25CC"/>
    <w:rsid w:val="00DB2B25"/>
    <w:rsid w:val="00DB5A08"/>
    <w:rsid w:val="00DC026B"/>
    <w:rsid w:val="00DC0763"/>
    <w:rsid w:val="00DC38E5"/>
    <w:rsid w:val="00DD0FD5"/>
    <w:rsid w:val="00DD168A"/>
    <w:rsid w:val="00DD5ED3"/>
    <w:rsid w:val="00DD6CBB"/>
    <w:rsid w:val="00DE0C65"/>
    <w:rsid w:val="00DE2198"/>
    <w:rsid w:val="00DE559D"/>
    <w:rsid w:val="00DE6E86"/>
    <w:rsid w:val="00DE7AD3"/>
    <w:rsid w:val="00DF2C03"/>
    <w:rsid w:val="00E00D5A"/>
    <w:rsid w:val="00E025D0"/>
    <w:rsid w:val="00E04E01"/>
    <w:rsid w:val="00E07354"/>
    <w:rsid w:val="00E11393"/>
    <w:rsid w:val="00E16844"/>
    <w:rsid w:val="00E178B0"/>
    <w:rsid w:val="00E179EF"/>
    <w:rsid w:val="00E203DD"/>
    <w:rsid w:val="00E23388"/>
    <w:rsid w:val="00E2389E"/>
    <w:rsid w:val="00E26A0C"/>
    <w:rsid w:val="00E26A4B"/>
    <w:rsid w:val="00E32989"/>
    <w:rsid w:val="00E347E3"/>
    <w:rsid w:val="00E3546A"/>
    <w:rsid w:val="00E354B1"/>
    <w:rsid w:val="00E35DB0"/>
    <w:rsid w:val="00E36C5D"/>
    <w:rsid w:val="00E37951"/>
    <w:rsid w:val="00E40370"/>
    <w:rsid w:val="00E407A5"/>
    <w:rsid w:val="00E4090A"/>
    <w:rsid w:val="00E420A3"/>
    <w:rsid w:val="00E42161"/>
    <w:rsid w:val="00E42294"/>
    <w:rsid w:val="00E42667"/>
    <w:rsid w:val="00E43225"/>
    <w:rsid w:val="00E45201"/>
    <w:rsid w:val="00E47113"/>
    <w:rsid w:val="00E51D58"/>
    <w:rsid w:val="00E52AAF"/>
    <w:rsid w:val="00E5312B"/>
    <w:rsid w:val="00E55058"/>
    <w:rsid w:val="00E61305"/>
    <w:rsid w:val="00E61FEC"/>
    <w:rsid w:val="00E6245D"/>
    <w:rsid w:val="00E62E4B"/>
    <w:rsid w:val="00E630E0"/>
    <w:rsid w:val="00E669BC"/>
    <w:rsid w:val="00E66CE3"/>
    <w:rsid w:val="00E670F4"/>
    <w:rsid w:val="00E71B0D"/>
    <w:rsid w:val="00E726ED"/>
    <w:rsid w:val="00E76D0A"/>
    <w:rsid w:val="00E777D5"/>
    <w:rsid w:val="00E80DCA"/>
    <w:rsid w:val="00E84AF0"/>
    <w:rsid w:val="00E84CEC"/>
    <w:rsid w:val="00E87E14"/>
    <w:rsid w:val="00E9077F"/>
    <w:rsid w:val="00E90F28"/>
    <w:rsid w:val="00E92780"/>
    <w:rsid w:val="00E9355C"/>
    <w:rsid w:val="00E95A34"/>
    <w:rsid w:val="00E97656"/>
    <w:rsid w:val="00EA12FA"/>
    <w:rsid w:val="00EA17CB"/>
    <w:rsid w:val="00EA2EAF"/>
    <w:rsid w:val="00EA41A3"/>
    <w:rsid w:val="00EA4761"/>
    <w:rsid w:val="00EA5334"/>
    <w:rsid w:val="00EA5EBF"/>
    <w:rsid w:val="00EA7BBD"/>
    <w:rsid w:val="00EB2AF8"/>
    <w:rsid w:val="00EB35DD"/>
    <w:rsid w:val="00EB451B"/>
    <w:rsid w:val="00EB7774"/>
    <w:rsid w:val="00EB78E3"/>
    <w:rsid w:val="00EC6FA2"/>
    <w:rsid w:val="00ED109F"/>
    <w:rsid w:val="00ED1F2F"/>
    <w:rsid w:val="00ED21B6"/>
    <w:rsid w:val="00ED2E83"/>
    <w:rsid w:val="00ED6366"/>
    <w:rsid w:val="00ED67AD"/>
    <w:rsid w:val="00ED7F0E"/>
    <w:rsid w:val="00EE07F4"/>
    <w:rsid w:val="00EE3361"/>
    <w:rsid w:val="00EE4668"/>
    <w:rsid w:val="00EE6A15"/>
    <w:rsid w:val="00EF067E"/>
    <w:rsid w:val="00EF09A3"/>
    <w:rsid w:val="00EF17FE"/>
    <w:rsid w:val="00EF46FE"/>
    <w:rsid w:val="00EF5714"/>
    <w:rsid w:val="00F07FE1"/>
    <w:rsid w:val="00F11A13"/>
    <w:rsid w:val="00F1201C"/>
    <w:rsid w:val="00F13554"/>
    <w:rsid w:val="00F13FF1"/>
    <w:rsid w:val="00F14C78"/>
    <w:rsid w:val="00F17BA6"/>
    <w:rsid w:val="00F21E97"/>
    <w:rsid w:val="00F23287"/>
    <w:rsid w:val="00F24AFB"/>
    <w:rsid w:val="00F24C99"/>
    <w:rsid w:val="00F24D27"/>
    <w:rsid w:val="00F256BC"/>
    <w:rsid w:val="00F26297"/>
    <w:rsid w:val="00F26347"/>
    <w:rsid w:val="00F31452"/>
    <w:rsid w:val="00F33F02"/>
    <w:rsid w:val="00F34430"/>
    <w:rsid w:val="00F35CCA"/>
    <w:rsid w:val="00F41B80"/>
    <w:rsid w:val="00F4488F"/>
    <w:rsid w:val="00F45AF5"/>
    <w:rsid w:val="00F525D6"/>
    <w:rsid w:val="00F60C75"/>
    <w:rsid w:val="00F61091"/>
    <w:rsid w:val="00F71BA2"/>
    <w:rsid w:val="00F730FC"/>
    <w:rsid w:val="00F74602"/>
    <w:rsid w:val="00F81418"/>
    <w:rsid w:val="00F819D5"/>
    <w:rsid w:val="00F86957"/>
    <w:rsid w:val="00F904A4"/>
    <w:rsid w:val="00F95680"/>
    <w:rsid w:val="00F96104"/>
    <w:rsid w:val="00FA160C"/>
    <w:rsid w:val="00FA3841"/>
    <w:rsid w:val="00FA69A3"/>
    <w:rsid w:val="00FB0349"/>
    <w:rsid w:val="00FB0C6F"/>
    <w:rsid w:val="00FB5AF1"/>
    <w:rsid w:val="00FC0478"/>
    <w:rsid w:val="00FC0A71"/>
    <w:rsid w:val="00FD55F3"/>
    <w:rsid w:val="00FD68A3"/>
    <w:rsid w:val="00FE02CA"/>
    <w:rsid w:val="00FE0A35"/>
    <w:rsid w:val="00FE546F"/>
    <w:rsid w:val="00FF5D2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6A0F1F4"/>
  <w15:chartTrackingRefBased/>
  <w15:docId w15:val="{A6D0DB2F-4E78-474A-B964-D1414929DD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hAnsi="Times New Roman"/>
      <w:kern w:val="2"/>
      <w:szCs w:val="24"/>
    </w:rPr>
  </w:style>
  <w:style w:type="paragraph" w:styleId="1">
    <w:name w:val="heading 1"/>
    <w:basedOn w:val="a"/>
    <w:next w:val="a"/>
    <w:qFormat/>
    <w:pPr>
      <w:keepNext/>
      <w:outlineLvl w:val="0"/>
    </w:pPr>
    <w:rPr>
      <w:rFonts w:eastAsia="ＭＳ ゴシック"/>
      <w:sz w:val="24"/>
    </w:rPr>
  </w:style>
  <w:style w:type="paragraph" w:styleId="2">
    <w:name w:val="heading 2"/>
    <w:basedOn w:val="a"/>
    <w:next w:val="a"/>
    <w:qFormat/>
    <w:pPr>
      <w:keepNext/>
      <w:outlineLvl w:val="1"/>
    </w:pPr>
    <w:rPr>
      <w:rFonts w:ascii="Arial" w:eastAsia="ＭＳ ゴシック" w:hAnsi="Arial"/>
    </w:rPr>
  </w:style>
  <w:style w:type="paragraph" w:styleId="3">
    <w:name w:val="heading 3"/>
    <w:basedOn w:val="a"/>
    <w:next w:val="a"/>
    <w:qFormat/>
    <w:pPr>
      <w:keepNext/>
      <w:ind w:leftChars="400" w:left="400"/>
      <w:outlineLvl w:val="2"/>
    </w:pPr>
    <w:rPr>
      <w:rFonts w:ascii="Arial" w:eastAsia="ＭＳ ゴシック"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semiHidden/>
    <w:rPr>
      <w:color w:val="0000FF"/>
      <w:u w:val="single"/>
    </w:rPr>
  </w:style>
  <w:style w:type="paragraph" w:styleId="a4">
    <w:name w:val="header"/>
    <w:basedOn w:val="a"/>
    <w:link w:val="a5"/>
    <w:uiPriority w:val="99"/>
    <w:unhideWhenUsed/>
    <w:rsid w:val="003B4455"/>
    <w:pPr>
      <w:tabs>
        <w:tab w:val="center" w:pos="4252"/>
        <w:tab w:val="right" w:pos="8504"/>
      </w:tabs>
      <w:snapToGrid w:val="0"/>
    </w:pPr>
  </w:style>
  <w:style w:type="character" w:customStyle="1" w:styleId="a5">
    <w:name w:val="ヘッダー (文字)"/>
    <w:link w:val="a4"/>
    <w:uiPriority w:val="99"/>
    <w:rsid w:val="003B4455"/>
    <w:rPr>
      <w:rFonts w:ascii="Times New Roman" w:hAnsi="Times New Roman"/>
      <w:kern w:val="2"/>
      <w:szCs w:val="24"/>
    </w:rPr>
  </w:style>
  <w:style w:type="paragraph" w:styleId="a6">
    <w:name w:val="footer"/>
    <w:basedOn w:val="a"/>
    <w:link w:val="a7"/>
    <w:uiPriority w:val="99"/>
    <w:unhideWhenUsed/>
    <w:rsid w:val="003B4455"/>
    <w:pPr>
      <w:tabs>
        <w:tab w:val="center" w:pos="4252"/>
        <w:tab w:val="right" w:pos="8504"/>
      </w:tabs>
      <w:snapToGrid w:val="0"/>
    </w:pPr>
  </w:style>
  <w:style w:type="character" w:customStyle="1" w:styleId="a7">
    <w:name w:val="フッター (文字)"/>
    <w:link w:val="a6"/>
    <w:uiPriority w:val="99"/>
    <w:rsid w:val="003B4455"/>
    <w:rPr>
      <w:rFonts w:ascii="Times New Roman" w:hAnsi="Times New Roman"/>
      <w:kern w:val="2"/>
      <w:szCs w:val="24"/>
    </w:rPr>
  </w:style>
  <w:style w:type="paragraph" w:styleId="a8">
    <w:name w:val="Balloon Text"/>
    <w:basedOn w:val="a"/>
    <w:link w:val="a9"/>
    <w:uiPriority w:val="99"/>
    <w:semiHidden/>
    <w:unhideWhenUsed/>
    <w:rsid w:val="00520304"/>
    <w:rPr>
      <w:rFonts w:ascii="Arial" w:eastAsia="ＭＳ ゴシック" w:hAnsi="Arial"/>
      <w:sz w:val="18"/>
      <w:szCs w:val="18"/>
    </w:rPr>
  </w:style>
  <w:style w:type="character" w:customStyle="1" w:styleId="a9">
    <w:name w:val="吹き出し (文字)"/>
    <w:link w:val="a8"/>
    <w:uiPriority w:val="99"/>
    <w:semiHidden/>
    <w:rsid w:val="00520304"/>
    <w:rPr>
      <w:rFonts w:ascii="Arial" w:eastAsia="ＭＳ ゴシック" w:hAnsi="Arial" w:cs="Times New Roman"/>
      <w:kern w:val="2"/>
      <w:sz w:val="18"/>
      <w:szCs w:val="18"/>
    </w:rPr>
  </w:style>
  <w:style w:type="paragraph" w:customStyle="1" w:styleId="121">
    <w:name w:val="表 (青) 121"/>
    <w:hidden/>
    <w:uiPriority w:val="71"/>
    <w:rsid w:val="00237257"/>
    <w:rPr>
      <w:rFonts w:ascii="Times New Roman" w:hAnsi="Times New Roman"/>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93715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C0B5B8-20BF-4ADA-82B1-B0681CBC33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1</TotalTime>
  <Pages>8</Pages>
  <Words>1676</Words>
  <Characters>9554</Characters>
  <Application>Microsoft Office Word</Application>
  <DocSecurity>0</DocSecurity>
  <Lines>79</Lines>
  <Paragraphs>22</Paragraphs>
  <ScaleCrop>false</ScaleCrop>
  <HeadingPairs>
    <vt:vector size="2" baseType="variant">
      <vt:variant>
        <vt:lpstr>タイトル</vt:lpstr>
      </vt:variant>
      <vt:variant>
        <vt:i4>1</vt:i4>
      </vt:variant>
    </vt:vector>
  </HeadingPairs>
  <TitlesOfParts>
    <vt:vector size="1" baseType="lpstr">
      <vt:lpstr>sample_j.doc</vt:lpstr>
    </vt:vector>
  </TitlesOfParts>
  <Manager/>
  <Company/>
  <LinksUpToDate>false</LinksUpToDate>
  <CharactersWithSpaces>1120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_j.doc</dc:title>
  <dc:subject/>
  <dc:creator>ozaki</dc:creator>
  <cp:keywords/>
  <dc:description/>
  <cp:lastModifiedBy>pcjste06b</cp:lastModifiedBy>
  <cp:revision>152</cp:revision>
  <cp:lastPrinted>2015-12-12T02:55:00Z</cp:lastPrinted>
  <dcterms:created xsi:type="dcterms:W3CDTF">2018-08-07T02:51:00Z</dcterms:created>
  <dcterms:modified xsi:type="dcterms:W3CDTF">2020-04-01T10:36:00Z</dcterms:modified>
  <cp:category/>
</cp:coreProperties>
</file>